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  <p:sldMasterId id="2147483709" r:id="rId5"/>
  </p:sldMasterIdLst>
  <p:notesMasterIdLst>
    <p:notesMasterId r:id="rId32"/>
  </p:notesMasterIdLst>
  <p:sldIdLst>
    <p:sldId id="313" r:id="rId6"/>
    <p:sldId id="347" r:id="rId7"/>
    <p:sldId id="349" r:id="rId8"/>
    <p:sldId id="322" r:id="rId9"/>
    <p:sldId id="353" r:id="rId10"/>
    <p:sldId id="350" r:id="rId11"/>
    <p:sldId id="351" r:id="rId12"/>
    <p:sldId id="354" r:id="rId13"/>
    <p:sldId id="352" r:id="rId14"/>
    <p:sldId id="282" r:id="rId15"/>
    <p:sldId id="283" r:id="rId16"/>
    <p:sldId id="307" r:id="rId17"/>
    <p:sldId id="329" r:id="rId18"/>
    <p:sldId id="343" r:id="rId19"/>
    <p:sldId id="344" r:id="rId20"/>
    <p:sldId id="345" r:id="rId21"/>
    <p:sldId id="346" r:id="rId22"/>
    <p:sldId id="342" r:id="rId23"/>
    <p:sldId id="319" r:id="rId24"/>
    <p:sldId id="318" r:id="rId25"/>
    <p:sldId id="320" r:id="rId26"/>
    <p:sldId id="317" r:id="rId27"/>
    <p:sldId id="269" r:id="rId28"/>
    <p:sldId id="348" r:id="rId29"/>
    <p:sldId id="268" r:id="rId30"/>
    <p:sldId id="272" r:id="rId31"/>
  </p:sldIdLst>
  <p:sldSz cx="12192000" cy="6858000"/>
  <p:notesSz cx="9872663" cy="67913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44546A"/>
    <a:srgbClr val="002A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5703B06-6D9B-473B-8739-4C2301F5021C}" v="455" dt="2020-12-05T20:29:05.13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605" autoAdjust="0"/>
    <p:restoredTop sz="94660"/>
  </p:normalViewPr>
  <p:slideViewPr>
    <p:cSldViewPr snapToGrid="0">
      <p:cViewPr varScale="1">
        <p:scale>
          <a:sx n="87" d="100"/>
          <a:sy n="87" d="100"/>
        </p:scale>
        <p:origin x="130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38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notesMaster" Target="notesMasters/notesMaster1.xml"/><Relationship Id="rId37" Type="http://schemas.microsoft.com/office/2015/10/relationships/revisionInfo" Target="revisionInfo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Inna" userId="3094afbd-fe07-4b99-8474-b1769d9413a7" providerId="ADAL" clId="{E5703B06-6D9B-473B-8739-4C2301F5021C}"/>
    <pc:docChg chg="undo custSel mod addSld delSld modSld sldOrd">
      <pc:chgData name="Inna" userId="3094afbd-fe07-4b99-8474-b1769d9413a7" providerId="ADAL" clId="{E5703B06-6D9B-473B-8739-4C2301F5021C}" dt="2020-12-05T20:30:28.968" v="2469" actId="122"/>
      <pc:docMkLst>
        <pc:docMk/>
      </pc:docMkLst>
      <pc:sldChg chg="addSp delSp modSp mod setBg">
        <pc:chgData name="Inna" userId="3094afbd-fe07-4b99-8474-b1769d9413a7" providerId="ADAL" clId="{E5703B06-6D9B-473B-8739-4C2301F5021C}" dt="2020-12-05T17:50:00.130" v="1018" actId="14100"/>
        <pc:sldMkLst>
          <pc:docMk/>
          <pc:sldMk cId="480445484" sldId="257"/>
        </pc:sldMkLst>
        <pc:spChg chg="mod ord">
          <ac:chgData name="Inna" userId="3094afbd-fe07-4b99-8474-b1769d9413a7" providerId="ADAL" clId="{E5703B06-6D9B-473B-8739-4C2301F5021C}" dt="2020-12-05T17:49:51.194" v="1017" actId="1076"/>
          <ac:spMkLst>
            <pc:docMk/>
            <pc:sldMk cId="480445484" sldId="257"/>
            <ac:spMk id="2" creationId="{C9D4BB53-BD91-43E7-9F4D-5B5902C61F56}"/>
          </ac:spMkLst>
        </pc:spChg>
        <pc:spChg chg="mod ord">
          <ac:chgData name="Inna" userId="3094afbd-fe07-4b99-8474-b1769d9413a7" providerId="ADAL" clId="{E5703B06-6D9B-473B-8739-4C2301F5021C}" dt="2020-12-05T17:50:00.130" v="1018" actId="14100"/>
          <ac:spMkLst>
            <pc:docMk/>
            <pc:sldMk cId="480445484" sldId="257"/>
            <ac:spMk id="3" creationId="{1589B5BE-F82A-4B77-87C9-DD7ACBE1C755}"/>
          </ac:spMkLst>
        </pc:spChg>
        <pc:spChg chg="mod ord">
          <ac:chgData name="Inna" userId="3094afbd-fe07-4b99-8474-b1769d9413a7" providerId="ADAL" clId="{E5703B06-6D9B-473B-8739-4C2301F5021C}" dt="2020-12-05T17:48:59.790" v="1006" actId="26606"/>
          <ac:spMkLst>
            <pc:docMk/>
            <pc:sldMk cId="480445484" sldId="257"/>
            <ac:spMk id="5" creationId="{459E39E7-D104-4D80-AA29-F2BF7C82FC27}"/>
          </ac:spMkLst>
        </pc:spChg>
        <pc:spChg chg="add del">
          <ac:chgData name="Inna" userId="3094afbd-fe07-4b99-8474-b1769d9413a7" providerId="ADAL" clId="{E5703B06-6D9B-473B-8739-4C2301F5021C}" dt="2020-12-05T17:05:45.458" v="654" actId="26606"/>
          <ac:spMkLst>
            <pc:docMk/>
            <pc:sldMk cId="480445484" sldId="257"/>
            <ac:spMk id="16" creationId="{E817EB35-4D5C-493B-8459-98C99FD1667F}"/>
          </ac:spMkLst>
        </pc:spChg>
        <pc:spChg chg="add del">
          <ac:chgData name="Inna" userId="3094afbd-fe07-4b99-8474-b1769d9413a7" providerId="ADAL" clId="{E5703B06-6D9B-473B-8739-4C2301F5021C}" dt="2020-12-05T17:05:45.458" v="654" actId="26606"/>
          <ac:spMkLst>
            <pc:docMk/>
            <pc:sldMk cId="480445484" sldId="257"/>
            <ac:spMk id="18" creationId="{70BEB1E7-2F88-40BC-B73D-42E5B6F80BFC}"/>
          </ac:spMkLst>
        </pc:spChg>
        <pc:spChg chg="add del">
          <ac:chgData name="Inna" userId="3094afbd-fe07-4b99-8474-b1769d9413a7" providerId="ADAL" clId="{E5703B06-6D9B-473B-8739-4C2301F5021C}" dt="2020-12-05T17:05:31.835" v="649" actId="26606"/>
          <ac:spMkLst>
            <pc:docMk/>
            <pc:sldMk cId="480445484" sldId="257"/>
            <ac:spMk id="23" creationId="{5EBC18B6-E5C3-4AD1-97A4-E6A3477A0BB9}"/>
          </ac:spMkLst>
        </pc:spChg>
        <pc:spChg chg="add del">
          <ac:chgData name="Inna" userId="3094afbd-fe07-4b99-8474-b1769d9413a7" providerId="ADAL" clId="{E5703B06-6D9B-473B-8739-4C2301F5021C}" dt="2020-12-05T17:05:31.835" v="649" actId="26606"/>
          <ac:spMkLst>
            <pc:docMk/>
            <pc:sldMk cId="480445484" sldId="257"/>
            <ac:spMk id="25" creationId="{136A4AB6-B72B-4CC6-ADCF-BE807B6C3D71}"/>
          </ac:spMkLst>
        </pc:spChg>
        <pc:spChg chg="add del">
          <ac:chgData name="Inna" userId="3094afbd-fe07-4b99-8474-b1769d9413a7" providerId="ADAL" clId="{E5703B06-6D9B-473B-8739-4C2301F5021C}" dt="2020-12-05T17:05:31.835" v="649" actId="26606"/>
          <ac:spMkLst>
            <pc:docMk/>
            <pc:sldMk cId="480445484" sldId="257"/>
            <ac:spMk id="27" creationId="{B35D540D-9486-4236-952A-F72DC52D79BF}"/>
          </ac:spMkLst>
        </pc:spChg>
        <pc:spChg chg="add del">
          <ac:chgData name="Inna" userId="3094afbd-fe07-4b99-8474-b1769d9413a7" providerId="ADAL" clId="{E5703B06-6D9B-473B-8739-4C2301F5021C}" dt="2020-12-05T17:05:40.511" v="651" actId="26606"/>
          <ac:spMkLst>
            <pc:docMk/>
            <pc:sldMk cId="480445484" sldId="257"/>
            <ac:spMk id="29" creationId="{D5391212-5277-4C05-9E96-E724C9611343}"/>
          </ac:spMkLst>
        </pc:spChg>
        <pc:spChg chg="add del">
          <ac:chgData name="Inna" userId="3094afbd-fe07-4b99-8474-b1769d9413a7" providerId="ADAL" clId="{E5703B06-6D9B-473B-8739-4C2301F5021C}" dt="2020-12-05T17:05:40.511" v="651" actId="26606"/>
          <ac:spMkLst>
            <pc:docMk/>
            <pc:sldMk cId="480445484" sldId="257"/>
            <ac:spMk id="30" creationId="{DE09615D-24FD-4086-87D4-3BC6FF4383AD}"/>
          </ac:spMkLst>
        </pc:spChg>
        <pc:spChg chg="add del">
          <ac:chgData name="Inna" userId="3094afbd-fe07-4b99-8474-b1769d9413a7" providerId="ADAL" clId="{E5703B06-6D9B-473B-8739-4C2301F5021C}" dt="2020-12-05T17:05:40.511" v="651" actId="26606"/>
          <ac:spMkLst>
            <pc:docMk/>
            <pc:sldMk cId="480445484" sldId="257"/>
            <ac:spMk id="31" creationId="{0B331F10-0144-4133-AB48-EDEFB354650F}"/>
          </ac:spMkLst>
        </pc:spChg>
        <pc:spChg chg="add del">
          <ac:chgData name="Inna" userId="3094afbd-fe07-4b99-8474-b1769d9413a7" providerId="ADAL" clId="{E5703B06-6D9B-473B-8739-4C2301F5021C}" dt="2020-12-05T17:05:40.511" v="651" actId="26606"/>
          <ac:spMkLst>
            <pc:docMk/>
            <pc:sldMk cId="480445484" sldId="257"/>
            <ac:spMk id="33" creationId="{68C00EAE-4816-44D0-8DA9-3F070179BAB0}"/>
          </ac:spMkLst>
        </pc:spChg>
        <pc:spChg chg="add del">
          <ac:chgData name="Inna" userId="3094afbd-fe07-4b99-8474-b1769d9413a7" providerId="ADAL" clId="{E5703B06-6D9B-473B-8739-4C2301F5021C}" dt="2020-12-05T17:05:45.443" v="653" actId="26606"/>
          <ac:spMkLst>
            <pc:docMk/>
            <pc:sldMk cId="480445484" sldId="257"/>
            <ac:spMk id="35" creationId="{9E9F2A28-69A3-4945-B6B6-C2E4A6C55373}"/>
          </ac:spMkLst>
        </pc:spChg>
        <pc:spChg chg="add del">
          <ac:chgData name="Inna" userId="3094afbd-fe07-4b99-8474-b1769d9413a7" providerId="ADAL" clId="{E5703B06-6D9B-473B-8739-4C2301F5021C}" dt="2020-12-05T17:05:45.443" v="653" actId="26606"/>
          <ac:spMkLst>
            <pc:docMk/>
            <pc:sldMk cId="480445484" sldId="257"/>
            <ac:spMk id="36" creationId="{CB147A70-DC29-4DDF-A34C-2B82C6E2295E}"/>
          </ac:spMkLst>
        </pc:spChg>
        <pc:spChg chg="add del">
          <ac:chgData name="Inna" userId="3094afbd-fe07-4b99-8474-b1769d9413a7" providerId="ADAL" clId="{E5703B06-6D9B-473B-8739-4C2301F5021C}" dt="2020-12-05T17:05:45.443" v="653" actId="26606"/>
          <ac:spMkLst>
            <pc:docMk/>
            <pc:sldMk cId="480445484" sldId="257"/>
            <ac:spMk id="37" creationId="{3B438362-1E1E-4C62-A99E-4134CB16366C}"/>
          </ac:spMkLst>
        </pc:spChg>
        <pc:spChg chg="add del">
          <ac:chgData name="Inna" userId="3094afbd-fe07-4b99-8474-b1769d9413a7" providerId="ADAL" clId="{E5703B06-6D9B-473B-8739-4C2301F5021C}" dt="2020-12-05T17:05:45.443" v="653" actId="26606"/>
          <ac:spMkLst>
            <pc:docMk/>
            <pc:sldMk cId="480445484" sldId="257"/>
            <ac:spMk id="38" creationId="{6C077334-5571-4B83-A83E-4CCCFA7B5E8A}"/>
          </ac:spMkLst>
        </pc:spChg>
        <pc:spChg chg="add del">
          <ac:chgData name="Inna" userId="3094afbd-fe07-4b99-8474-b1769d9413a7" providerId="ADAL" clId="{E5703B06-6D9B-473B-8739-4C2301F5021C}" dt="2020-12-05T17:05:45.443" v="653" actId="26606"/>
          <ac:spMkLst>
            <pc:docMk/>
            <pc:sldMk cId="480445484" sldId="257"/>
            <ac:spMk id="39" creationId="{4D3DC50D-CA0F-48F9-B17E-20D8669AA4E0}"/>
          </ac:spMkLst>
        </pc:spChg>
        <pc:spChg chg="add del">
          <ac:chgData name="Inna" userId="3094afbd-fe07-4b99-8474-b1769d9413a7" providerId="ADAL" clId="{E5703B06-6D9B-473B-8739-4C2301F5021C}" dt="2020-12-05T17:05:45.443" v="653" actId="26606"/>
          <ac:spMkLst>
            <pc:docMk/>
            <pc:sldMk cId="480445484" sldId="257"/>
            <ac:spMk id="40" creationId="{D1B80E9C-CF8A-440B-B8F5-54BF121BF458}"/>
          </ac:spMkLst>
        </pc:spChg>
        <pc:spChg chg="add del">
          <ac:chgData name="Inna" userId="3094afbd-fe07-4b99-8474-b1769d9413a7" providerId="ADAL" clId="{E5703B06-6D9B-473B-8739-4C2301F5021C}" dt="2020-12-05T17:06:36.440" v="659" actId="26606"/>
          <ac:spMkLst>
            <pc:docMk/>
            <pc:sldMk cId="480445484" sldId="257"/>
            <ac:spMk id="42" creationId="{B3684CCF-CEBB-4D8E-A366-95E43D4C790B}"/>
          </ac:spMkLst>
        </pc:spChg>
        <pc:spChg chg="add del">
          <ac:chgData name="Inna" userId="3094afbd-fe07-4b99-8474-b1769d9413a7" providerId="ADAL" clId="{E5703B06-6D9B-473B-8739-4C2301F5021C}" dt="2020-12-05T17:06:36.440" v="659" actId="26606"/>
          <ac:spMkLst>
            <pc:docMk/>
            <pc:sldMk cId="480445484" sldId="257"/>
            <ac:spMk id="43" creationId="{70BEB1E7-2F88-40BC-B73D-42E5B6F80BFC}"/>
          </ac:spMkLst>
        </pc:spChg>
        <pc:spChg chg="add del">
          <ac:chgData name="Inna" userId="3094afbd-fe07-4b99-8474-b1769d9413a7" providerId="ADAL" clId="{E5703B06-6D9B-473B-8739-4C2301F5021C}" dt="2020-12-05T17:06:36.432" v="658" actId="26606"/>
          <ac:spMkLst>
            <pc:docMk/>
            <pc:sldMk cId="480445484" sldId="257"/>
            <ac:spMk id="48" creationId="{681D366F-0B96-4E6B-ABD5-96092A6A9174}"/>
          </ac:spMkLst>
        </pc:spChg>
        <pc:spChg chg="add del">
          <ac:chgData name="Inna" userId="3094afbd-fe07-4b99-8474-b1769d9413a7" providerId="ADAL" clId="{E5703B06-6D9B-473B-8739-4C2301F5021C}" dt="2020-12-05T17:06:54.500" v="663" actId="26606"/>
          <ac:spMkLst>
            <pc:docMk/>
            <pc:sldMk cId="480445484" sldId="257"/>
            <ac:spMk id="74" creationId="{E817EB35-4D5C-493B-8459-98C99FD1667F}"/>
          </ac:spMkLst>
        </pc:spChg>
        <pc:spChg chg="add del">
          <ac:chgData name="Inna" userId="3094afbd-fe07-4b99-8474-b1769d9413a7" providerId="ADAL" clId="{E5703B06-6D9B-473B-8739-4C2301F5021C}" dt="2020-12-05T17:06:54.500" v="663" actId="26606"/>
          <ac:spMkLst>
            <pc:docMk/>
            <pc:sldMk cId="480445484" sldId="257"/>
            <ac:spMk id="75" creationId="{70BEB1E7-2F88-40BC-B73D-42E5B6F80BFC}"/>
          </ac:spMkLst>
        </pc:spChg>
        <pc:spChg chg="add del">
          <ac:chgData name="Inna" userId="3094afbd-fe07-4b99-8474-b1769d9413a7" providerId="ADAL" clId="{E5703B06-6D9B-473B-8739-4C2301F5021C}" dt="2020-12-05T17:48:59.790" v="1006" actId="26606"/>
          <ac:spMkLst>
            <pc:docMk/>
            <pc:sldMk cId="480445484" sldId="257"/>
            <ac:spMk id="80" creationId="{B3684CCF-CEBB-4D8E-A366-95E43D4C790B}"/>
          </ac:spMkLst>
        </pc:spChg>
        <pc:spChg chg="add del">
          <ac:chgData name="Inna" userId="3094afbd-fe07-4b99-8474-b1769d9413a7" providerId="ADAL" clId="{E5703B06-6D9B-473B-8739-4C2301F5021C}" dt="2020-12-05T17:48:59.790" v="1006" actId="26606"/>
          <ac:spMkLst>
            <pc:docMk/>
            <pc:sldMk cId="480445484" sldId="257"/>
            <ac:spMk id="82" creationId="{70BEB1E7-2F88-40BC-B73D-42E5B6F80BFC}"/>
          </ac:spMkLst>
        </pc:spChg>
        <pc:spChg chg="add del">
          <ac:chgData name="Inna" userId="3094afbd-fe07-4b99-8474-b1769d9413a7" providerId="ADAL" clId="{E5703B06-6D9B-473B-8739-4C2301F5021C}" dt="2020-12-05T17:48:59.790" v="1006" actId="26606"/>
          <ac:spMkLst>
            <pc:docMk/>
            <pc:sldMk cId="480445484" sldId="257"/>
            <ac:spMk id="84" creationId="{AE6CA01B-0DEB-4E9A-9768-B728DA42C1D4}"/>
          </ac:spMkLst>
        </pc:spChg>
        <pc:spChg chg="add del">
          <ac:chgData name="Inna" userId="3094afbd-fe07-4b99-8474-b1769d9413a7" providerId="ADAL" clId="{E5703B06-6D9B-473B-8739-4C2301F5021C}" dt="2020-12-05T17:48:09.676" v="992" actId="26606"/>
          <ac:spMkLst>
            <pc:docMk/>
            <pc:sldMk cId="480445484" sldId="257"/>
            <ac:spMk id="87" creationId="{B43B9CA2-4B31-4ACD-9A9F-B8E6C6420386}"/>
          </ac:spMkLst>
        </pc:spChg>
        <pc:spChg chg="add del">
          <ac:chgData name="Inna" userId="3094afbd-fe07-4b99-8474-b1769d9413a7" providerId="ADAL" clId="{E5703B06-6D9B-473B-8739-4C2301F5021C}" dt="2020-12-05T17:48:09.676" v="992" actId="26606"/>
          <ac:spMkLst>
            <pc:docMk/>
            <pc:sldMk cId="480445484" sldId="257"/>
            <ac:spMk id="89" creationId="{33F94DB1-BC5D-454D-845C-7BA3A1F46999}"/>
          </ac:spMkLst>
        </pc:spChg>
        <pc:spChg chg="add del">
          <ac:chgData name="Inna" userId="3094afbd-fe07-4b99-8474-b1769d9413a7" providerId="ADAL" clId="{E5703B06-6D9B-473B-8739-4C2301F5021C}" dt="2020-12-05T17:48:09.676" v="992" actId="26606"/>
          <ac:spMkLst>
            <pc:docMk/>
            <pc:sldMk cId="480445484" sldId="257"/>
            <ac:spMk id="91" creationId="{5676B86F-860B-4586-BCAA-C0650C09B7B9}"/>
          </ac:spMkLst>
        </pc:spChg>
        <pc:spChg chg="add del">
          <ac:chgData name="Inna" userId="3094afbd-fe07-4b99-8474-b1769d9413a7" providerId="ADAL" clId="{E5703B06-6D9B-473B-8739-4C2301F5021C}" dt="2020-12-05T17:48:09.676" v="992" actId="26606"/>
          <ac:spMkLst>
            <pc:docMk/>
            <pc:sldMk cId="480445484" sldId="257"/>
            <ac:spMk id="93" creationId="{8C818ED5-2F56-4171-9445-3AA4F4462396}"/>
          </ac:spMkLst>
        </pc:spChg>
        <pc:spChg chg="add del">
          <ac:chgData name="Inna" userId="3094afbd-fe07-4b99-8474-b1769d9413a7" providerId="ADAL" clId="{E5703B06-6D9B-473B-8739-4C2301F5021C}" dt="2020-12-05T17:48:09.676" v="992" actId="26606"/>
          <ac:spMkLst>
            <pc:docMk/>
            <pc:sldMk cId="480445484" sldId="257"/>
            <ac:spMk id="95" creationId="{DE74FCE8-866C-4AFA-B45C-FACE2A6094E4}"/>
          </ac:spMkLst>
        </pc:spChg>
        <pc:spChg chg="add del">
          <ac:chgData name="Inna" userId="3094afbd-fe07-4b99-8474-b1769d9413a7" providerId="ADAL" clId="{E5703B06-6D9B-473B-8739-4C2301F5021C}" dt="2020-12-05T17:48:23.398" v="994" actId="26606"/>
          <ac:spMkLst>
            <pc:docMk/>
            <pc:sldMk cId="480445484" sldId="257"/>
            <ac:spMk id="97" creationId="{AE6CA01B-0DEB-4E9A-9768-B728DA42C1D4}"/>
          </ac:spMkLst>
        </pc:spChg>
        <pc:spChg chg="add del">
          <ac:chgData name="Inna" userId="3094afbd-fe07-4b99-8474-b1769d9413a7" providerId="ADAL" clId="{E5703B06-6D9B-473B-8739-4C2301F5021C}" dt="2020-12-05T17:48:27.250" v="996" actId="26606"/>
          <ac:spMkLst>
            <pc:docMk/>
            <pc:sldMk cId="480445484" sldId="257"/>
            <ac:spMk id="102" creationId="{B3684CCF-CEBB-4D8E-A366-95E43D4C790B}"/>
          </ac:spMkLst>
        </pc:spChg>
        <pc:spChg chg="add del">
          <ac:chgData name="Inna" userId="3094afbd-fe07-4b99-8474-b1769d9413a7" providerId="ADAL" clId="{E5703B06-6D9B-473B-8739-4C2301F5021C}" dt="2020-12-05T17:48:27.250" v="996" actId="26606"/>
          <ac:spMkLst>
            <pc:docMk/>
            <pc:sldMk cId="480445484" sldId="257"/>
            <ac:spMk id="103" creationId="{70BEB1E7-2F88-40BC-B73D-42E5B6F80BFC}"/>
          </ac:spMkLst>
        </pc:spChg>
        <pc:grpChg chg="add del">
          <ac:chgData name="Inna" userId="3094afbd-fe07-4b99-8474-b1769d9413a7" providerId="ADAL" clId="{E5703B06-6D9B-473B-8739-4C2301F5021C}" dt="2020-12-05T17:06:36.432" v="658" actId="26606"/>
          <ac:grpSpMkLst>
            <pc:docMk/>
            <pc:sldMk cId="480445484" sldId="257"/>
            <ac:grpSpMk id="50" creationId="{BCFC0C88-15C5-478A-93E5-8D0F6E26BC3A}"/>
          </ac:grpSpMkLst>
        </pc:grpChg>
        <pc:grpChg chg="add del">
          <ac:chgData name="Inna" userId="3094afbd-fe07-4b99-8474-b1769d9413a7" providerId="ADAL" clId="{E5703B06-6D9B-473B-8739-4C2301F5021C}" dt="2020-12-05T17:06:36.432" v="658" actId="26606"/>
          <ac:grpSpMkLst>
            <pc:docMk/>
            <pc:sldMk cId="480445484" sldId="257"/>
            <ac:grpSpMk id="56" creationId="{0033DEB0-7449-4D72-ABFF-9DCE4C94D585}"/>
          </ac:grpSpMkLst>
        </pc:grpChg>
        <pc:grpChg chg="add del">
          <ac:chgData name="Inna" userId="3094afbd-fe07-4b99-8474-b1769d9413a7" providerId="ADAL" clId="{E5703B06-6D9B-473B-8739-4C2301F5021C}" dt="2020-12-05T17:06:36.432" v="658" actId="26606"/>
          <ac:grpSpMkLst>
            <pc:docMk/>
            <pc:sldMk cId="480445484" sldId="257"/>
            <ac:grpSpMk id="62" creationId="{1616FA42-3839-4D06-805D-DB21EE1E14FB}"/>
          </ac:grpSpMkLst>
        </pc:grpChg>
        <pc:grpChg chg="add del">
          <ac:chgData name="Inna" userId="3094afbd-fe07-4b99-8474-b1769d9413a7" providerId="ADAL" clId="{E5703B06-6D9B-473B-8739-4C2301F5021C}" dt="2020-12-05T17:06:36.432" v="658" actId="26606"/>
          <ac:grpSpMkLst>
            <pc:docMk/>
            <pc:sldMk cId="480445484" sldId="257"/>
            <ac:grpSpMk id="68" creationId="{6958A1EF-1C74-4E85-B4BA-3605C9624749}"/>
          </ac:grpSpMkLst>
        </pc:grpChg>
        <pc:grpChg chg="add del">
          <ac:chgData name="Inna" userId="3094afbd-fe07-4b99-8474-b1769d9413a7" providerId="ADAL" clId="{E5703B06-6D9B-473B-8739-4C2301F5021C}" dt="2020-12-05T17:48:59.790" v="1006" actId="26606"/>
          <ac:grpSpMkLst>
            <pc:docMk/>
            <pc:sldMk cId="480445484" sldId="257"/>
            <ac:grpSpMk id="85" creationId="{A57D8C8E-634E-4E83-9657-225A4DFE47ED}"/>
          </ac:grpSpMkLst>
        </pc:grpChg>
        <pc:grpChg chg="add del">
          <ac:chgData name="Inna" userId="3094afbd-fe07-4b99-8474-b1769d9413a7" providerId="ADAL" clId="{E5703B06-6D9B-473B-8739-4C2301F5021C}" dt="2020-12-05T17:48:23.398" v="994" actId="26606"/>
          <ac:grpSpMkLst>
            <pc:docMk/>
            <pc:sldMk cId="480445484" sldId="257"/>
            <ac:grpSpMk id="98" creationId="{A57D8C8E-634E-4E83-9657-225A4DFE47ED}"/>
          </ac:grpSpMkLst>
        </pc:grpChg>
        <pc:picChg chg="add del mod ord">
          <ac:chgData name="Inna" userId="3094afbd-fe07-4b99-8474-b1769d9413a7" providerId="ADAL" clId="{E5703B06-6D9B-473B-8739-4C2301F5021C}" dt="2020-12-05T17:05:20.608" v="647" actId="478"/>
          <ac:picMkLst>
            <pc:docMk/>
            <pc:sldMk cId="480445484" sldId="257"/>
            <ac:picMk id="4" creationId="{FF49EC07-511B-4B9C-AD14-8D3CF9FF0E42}"/>
          </ac:picMkLst>
        </pc:picChg>
        <pc:picChg chg="add mod ord">
          <ac:chgData name="Inna" userId="3094afbd-fe07-4b99-8474-b1769d9413a7" providerId="ADAL" clId="{E5703B06-6D9B-473B-8739-4C2301F5021C}" dt="2020-12-05T17:48:59.790" v="1006" actId="26606"/>
          <ac:picMkLst>
            <pc:docMk/>
            <pc:sldMk cId="480445484" sldId="257"/>
            <ac:picMk id="7" creationId="{91695780-AACD-41B8-A9EC-454188287213}"/>
          </ac:picMkLst>
        </pc:picChg>
        <pc:picChg chg="add mod ord">
          <ac:chgData name="Inna" userId="3094afbd-fe07-4b99-8474-b1769d9413a7" providerId="ADAL" clId="{E5703B06-6D9B-473B-8739-4C2301F5021C}" dt="2020-12-05T17:48:59.790" v="1006" actId="26606"/>
          <ac:picMkLst>
            <pc:docMk/>
            <pc:sldMk cId="480445484" sldId="257"/>
            <ac:picMk id="9" creationId="{88F108B2-2BED-47AB-9177-C4BA455D52D7}"/>
          </ac:picMkLst>
        </pc:picChg>
        <pc:picChg chg="add mod ord">
          <ac:chgData name="Inna" userId="3094afbd-fe07-4b99-8474-b1769d9413a7" providerId="ADAL" clId="{E5703B06-6D9B-473B-8739-4C2301F5021C}" dt="2020-12-05T17:48:59.790" v="1006" actId="26606"/>
          <ac:picMkLst>
            <pc:docMk/>
            <pc:sldMk cId="480445484" sldId="257"/>
            <ac:picMk id="11" creationId="{178DCC34-31AA-4DF9-B023-D755929EDDCB}"/>
          </ac:picMkLst>
        </pc:picChg>
        <pc:picChg chg="add del mod ord">
          <ac:chgData name="Inna" userId="3094afbd-fe07-4b99-8474-b1769d9413a7" providerId="ADAL" clId="{E5703B06-6D9B-473B-8739-4C2301F5021C}" dt="2020-12-05T17:06:50.876" v="662" actId="478"/>
          <ac:picMkLst>
            <pc:docMk/>
            <pc:sldMk cId="480445484" sldId="257"/>
            <ac:picMk id="12" creationId="{9B0E1771-5CCE-4D90-B0D7-FAE87637A6A1}"/>
          </ac:picMkLst>
        </pc:picChg>
        <pc:picChg chg="add del">
          <ac:chgData name="Inna" userId="3094afbd-fe07-4b99-8474-b1769d9413a7" providerId="ADAL" clId="{E5703B06-6D9B-473B-8739-4C2301F5021C}" dt="2020-12-05T17:05:40.511" v="651" actId="26606"/>
          <ac:picMkLst>
            <pc:docMk/>
            <pc:sldMk cId="480445484" sldId="257"/>
            <ac:picMk id="32" creationId="{2CD1987F-8813-4F4A-BE57-BB00FB4F081B}"/>
          </ac:picMkLst>
        </pc:picChg>
      </pc:sldChg>
      <pc:sldChg chg="modSp">
        <pc:chgData name="Inna" userId="3094afbd-fe07-4b99-8474-b1769d9413a7" providerId="ADAL" clId="{E5703B06-6D9B-473B-8739-4C2301F5021C}" dt="2020-12-05T18:24:36.057" v="1651" actId="207"/>
        <pc:sldMkLst>
          <pc:docMk/>
          <pc:sldMk cId="2300832924" sldId="258"/>
        </pc:sldMkLst>
        <pc:spChg chg="mod">
          <ac:chgData name="Inna" userId="3094afbd-fe07-4b99-8474-b1769d9413a7" providerId="ADAL" clId="{E5703B06-6D9B-473B-8739-4C2301F5021C}" dt="2020-12-05T18:24:31.322" v="1650" actId="207"/>
          <ac:spMkLst>
            <pc:docMk/>
            <pc:sldMk cId="2300832924" sldId="258"/>
            <ac:spMk id="2" creationId="{A64F47BA-2B0F-4F2F-ABE1-AFC2E5679D7F}"/>
          </ac:spMkLst>
        </pc:spChg>
        <pc:spChg chg="mod">
          <ac:chgData name="Inna" userId="3094afbd-fe07-4b99-8474-b1769d9413a7" providerId="ADAL" clId="{E5703B06-6D9B-473B-8739-4C2301F5021C}" dt="2020-12-05T18:24:36.057" v="1651" actId="207"/>
          <ac:spMkLst>
            <pc:docMk/>
            <pc:sldMk cId="2300832924" sldId="258"/>
            <ac:spMk id="3" creationId="{4A706119-9852-4D21-9A58-7C6E4C12324E}"/>
          </ac:spMkLst>
        </pc:spChg>
      </pc:sldChg>
      <pc:sldChg chg="addSp delSp modSp add mod setBg">
        <pc:chgData name="Inna" userId="3094afbd-fe07-4b99-8474-b1769d9413a7" providerId="ADAL" clId="{E5703B06-6D9B-473B-8739-4C2301F5021C}" dt="2020-12-05T17:55:57.547" v="1095" actId="27636"/>
        <pc:sldMkLst>
          <pc:docMk/>
          <pc:sldMk cId="2171839361" sldId="259"/>
        </pc:sldMkLst>
        <pc:spChg chg="mod">
          <ac:chgData name="Inna" userId="3094afbd-fe07-4b99-8474-b1769d9413a7" providerId="ADAL" clId="{E5703B06-6D9B-473B-8739-4C2301F5021C}" dt="2020-12-05T17:55:39.572" v="1089" actId="1076"/>
          <ac:spMkLst>
            <pc:docMk/>
            <pc:sldMk cId="2171839361" sldId="259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17:55:57.547" v="1095" actId="27636"/>
          <ac:spMkLst>
            <pc:docMk/>
            <pc:sldMk cId="2171839361" sldId="259"/>
            <ac:spMk id="3" creationId="{1589B5BE-F82A-4B77-87C9-DD7ACBE1C755}"/>
          </ac:spMkLst>
        </pc:spChg>
        <pc:spChg chg="mod ord">
          <ac:chgData name="Inna" userId="3094afbd-fe07-4b99-8474-b1769d9413a7" providerId="ADAL" clId="{E5703B06-6D9B-473B-8739-4C2301F5021C}" dt="2020-12-05T17:46:36.250" v="979" actId="26606"/>
          <ac:spMkLst>
            <pc:docMk/>
            <pc:sldMk cId="2171839361" sldId="259"/>
            <ac:spMk id="5" creationId="{62F5A15E-0915-4EF8-8E6C-76C7FB22AC9C}"/>
          </ac:spMkLst>
        </pc:spChg>
        <pc:spChg chg="add mod">
          <ac:chgData name="Inna" userId="3094afbd-fe07-4b99-8474-b1769d9413a7" providerId="ADAL" clId="{E5703B06-6D9B-473B-8739-4C2301F5021C}" dt="2020-12-05T17:55:04.117" v="1069" actId="114"/>
          <ac:spMkLst>
            <pc:docMk/>
            <pc:sldMk cId="2171839361" sldId="259"/>
            <ac:spMk id="9" creationId="{58E70377-4AB1-47E1-86B7-124C5FB94236}"/>
          </ac:spMkLst>
        </pc:spChg>
        <pc:spChg chg="add del">
          <ac:chgData name="Inna" userId="3094afbd-fe07-4b99-8474-b1769d9413a7" providerId="ADAL" clId="{E5703B06-6D9B-473B-8739-4C2301F5021C}" dt="2020-12-05T17:46:36.250" v="979" actId="26606"/>
          <ac:spMkLst>
            <pc:docMk/>
            <pc:sldMk cId="2171839361" sldId="259"/>
            <ac:spMk id="10" creationId="{2CB962CF-61A3-4EF9-94F6-7C59B0329524}"/>
          </ac:spMkLst>
        </pc:spChg>
        <pc:spChg chg="add del">
          <ac:chgData name="Inna" userId="3094afbd-fe07-4b99-8474-b1769d9413a7" providerId="ADAL" clId="{E5703B06-6D9B-473B-8739-4C2301F5021C}" dt="2020-12-05T17:45:34.878" v="969" actId="26606"/>
          <ac:spMkLst>
            <pc:docMk/>
            <pc:sldMk cId="2171839361" sldId="259"/>
            <ac:spMk id="13" creationId="{D2B783EE-0239-4717-BBEA-8C9EAC61C824}"/>
          </ac:spMkLst>
        </pc:spChg>
        <pc:spChg chg="add del">
          <ac:chgData name="Inna" userId="3094afbd-fe07-4b99-8474-b1769d9413a7" providerId="ADAL" clId="{E5703B06-6D9B-473B-8739-4C2301F5021C}" dt="2020-12-05T17:45:34.878" v="969" actId="26606"/>
          <ac:spMkLst>
            <pc:docMk/>
            <pc:sldMk cId="2171839361" sldId="259"/>
            <ac:spMk id="15" creationId="{A7B99495-F43F-4D80-A44F-2CB4764EB90B}"/>
          </ac:spMkLst>
        </pc:spChg>
        <pc:spChg chg="add del">
          <ac:chgData name="Inna" userId="3094afbd-fe07-4b99-8474-b1769d9413a7" providerId="ADAL" clId="{E5703B06-6D9B-473B-8739-4C2301F5021C}" dt="2020-12-05T17:45:34.878" v="969" actId="26606"/>
          <ac:spMkLst>
            <pc:docMk/>
            <pc:sldMk cId="2171839361" sldId="259"/>
            <ac:spMk id="17" creationId="{70BEB1E7-2F88-40BC-B73D-42E5B6F80BFC}"/>
          </ac:spMkLst>
        </pc:spChg>
        <pc:spChg chg="add del">
          <ac:chgData name="Inna" userId="3094afbd-fe07-4b99-8474-b1769d9413a7" providerId="ADAL" clId="{E5703B06-6D9B-473B-8739-4C2301F5021C}" dt="2020-12-05T17:45:53.559" v="971" actId="26606"/>
          <ac:spMkLst>
            <pc:docMk/>
            <pc:sldMk cId="2171839361" sldId="259"/>
            <ac:spMk id="19" creationId="{75C56826-D4E5-42ED-8529-079651CB3005}"/>
          </ac:spMkLst>
        </pc:spChg>
        <pc:spChg chg="add del">
          <ac:chgData name="Inna" userId="3094afbd-fe07-4b99-8474-b1769d9413a7" providerId="ADAL" clId="{E5703B06-6D9B-473B-8739-4C2301F5021C}" dt="2020-12-05T17:45:53.559" v="971" actId="26606"/>
          <ac:spMkLst>
            <pc:docMk/>
            <pc:sldMk cId="2171839361" sldId="259"/>
            <ac:spMk id="20" creationId="{8F7AFB9A-7364-478C-B48B-8523CDD9AE8D}"/>
          </ac:spMkLst>
        </pc:spChg>
        <pc:spChg chg="add del">
          <ac:chgData name="Inna" userId="3094afbd-fe07-4b99-8474-b1769d9413a7" providerId="ADAL" clId="{E5703B06-6D9B-473B-8739-4C2301F5021C}" dt="2020-12-05T17:45:53.559" v="971" actId="26606"/>
          <ac:spMkLst>
            <pc:docMk/>
            <pc:sldMk cId="2171839361" sldId="259"/>
            <ac:spMk id="21" creationId="{82095FCE-EF05-4443-B97A-85DEE3A5CA17}"/>
          </ac:spMkLst>
        </pc:spChg>
        <pc:spChg chg="add del">
          <ac:chgData name="Inna" userId="3094afbd-fe07-4b99-8474-b1769d9413a7" providerId="ADAL" clId="{E5703B06-6D9B-473B-8739-4C2301F5021C}" dt="2020-12-05T17:45:53.559" v="971" actId="26606"/>
          <ac:spMkLst>
            <pc:docMk/>
            <pc:sldMk cId="2171839361" sldId="259"/>
            <ac:spMk id="22" creationId="{36678033-86B6-40E6-BE90-78D8ED4E3A31}"/>
          </ac:spMkLst>
        </pc:spChg>
        <pc:spChg chg="add del">
          <ac:chgData name="Inna" userId="3094afbd-fe07-4b99-8474-b1769d9413a7" providerId="ADAL" clId="{E5703B06-6D9B-473B-8739-4C2301F5021C}" dt="2020-12-05T17:45:53.559" v="971" actId="26606"/>
          <ac:spMkLst>
            <pc:docMk/>
            <pc:sldMk cId="2171839361" sldId="259"/>
            <ac:spMk id="23" creationId="{D2542E1A-076E-4A34-BB67-2BF961754E0C}"/>
          </ac:spMkLst>
        </pc:spChg>
        <pc:spChg chg="add mod">
          <ac:chgData name="Inna" userId="3094afbd-fe07-4b99-8474-b1769d9413a7" providerId="ADAL" clId="{E5703B06-6D9B-473B-8739-4C2301F5021C}" dt="2020-12-05T17:55:28.016" v="1088" actId="1076"/>
          <ac:spMkLst>
            <pc:docMk/>
            <pc:sldMk cId="2171839361" sldId="259"/>
            <ac:spMk id="24" creationId="{DD7A9911-926A-481A-BDBD-5427E094B176}"/>
          </ac:spMkLst>
        </pc:spChg>
        <pc:picChg chg="del">
          <ac:chgData name="Inna" userId="3094afbd-fe07-4b99-8474-b1769d9413a7" providerId="ADAL" clId="{E5703B06-6D9B-473B-8739-4C2301F5021C}" dt="2020-12-05T17:42:24.486" v="955" actId="478"/>
          <ac:picMkLst>
            <pc:docMk/>
            <pc:sldMk cId="2171839361" sldId="259"/>
            <ac:picMk id="4" creationId="{FF49EC07-511B-4B9C-AD14-8D3CF9FF0E42}"/>
          </ac:picMkLst>
        </pc:picChg>
        <pc:picChg chg="add del mod">
          <ac:chgData name="Inna" userId="3094afbd-fe07-4b99-8474-b1769d9413a7" providerId="ADAL" clId="{E5703B06-6D9B-473B-8739-4C2301F5021C}" dt="2020-12-05T17:43:11.598" v="959" actId="478"/>
          <ac:picMkLst>
            <pc:docMk/>
            <pc:sldMk cId="2171839361" sldId="259"/>
            <ac:picMk id="6" creationId="{93969408-A3A6-4482-A389-A7AFF6B2A848}"/>
          </ac:picMkLst>
        </pc:picChg>
        <pc:picChg chg="add mod">
          <ac:chgData name="Inna" userId="3094afbd-fe07-4b99-8474-b1769d9413a7" providerId="ADAL" clId="{E5703B06-6D9B-473B-8739-4C2301F5021C}" dt="2020-12-05T17:53:24.924" v="1058" actId="1076"/>
          <ac:picMkLst>
            <pc:docMk/>
            <pc:sldMk cId="2171839361" sldId="259"/>
            <ac:picMk id="7" creationId="{02336D04-9325-4707-90E9-01691AAADA40}"/>
          </ac:picMkLst>
        </pc:picChg>
        <pc:picChg chg="add mod">
          <ac:chgData name="Inna" userId="3094afbd-fe07-4b99-8474-b1769d9413a7" providerId="ADAL" clId="{E5703B06-6D9B-473B-8739-4C2301F5021C}" dt="2020-12-05T17:53:27.601" v="1059" actId="1076"/>
          <ac:picMkLst>
            <pc:docMk/>
            <pc:sldMk cId="2171839361" sldId="259"/>
            <ac:picMk id="8" creationId="{14FC445A-C9F5-4C77-9CD6-B8F3EABD5313}"/>
          </ac:picMkLst>
        </pc:picChg>
      </pc:sldChg>
      <pc:sldChg chg="addSp delSp modSp add">
        <pc:chgData name="Inna" userId="3094afbd-fe07-4b99-8474-b1769d9413a7" providerId="ADAL" clId="{E5703B06-6D9B-473B-8739-4C2301F5021C}" dt="2020-12-05T18:07:19.405" v="1267" actId="14100"/>
        <pc:sldMkLst>
          <pc:docMk/>
          <pc:sldMk cId="4015891956" sldId="260"/>
        </pc:sldMkLst>
        <pc:spChg chg="mod">
          <ac:chgData name="Inna" userId="3094afbd-fe07-4b99-8474-b1769d9413a7" providerId="ADAL" clId="{E5703B06-6D9B-473B-8739-4C2301F5021C}" dt="2020-12-05T18:00:15.441" v="1110" actId="1076"/>
          <ac:spMkLst>
            <pc:docMk/>
            <pc:sldMk cId="4015891956" sldId="260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18:02:16.641" v="1201" actId="20577"/>
          <ac:spMkLst>
            <pc:docMk/>
            <pc:sldMk cId="4015891956" sldId="260"/>
            <ac:spMk id="3" creationId="{1589B5BE-F82A-4B77-87C9-DD7ACBE1C755}"/>
          </ac:spMkLst>
        </pc:spChg>
        <pc:spChg chg="add del mod">
          <ac:chgData name="Inna" userId="3094afbd-fe07-4b99-8474-b1769d9413a7" providerId="ADAL" clId="{E5703B06-6D9B-473B-8739-4C2301F5021C}" dt="2020-12-05T18:00:54.254" v="1154" actId="478"/>
          <ac:spMkLst>
            <pc:docMk/>
            <pc:sldMk cId="4015891956" sldId="260"/>
            <ac:spMk id="9" creationId="{60A94FD6-BD36-406C-84DA-57284ED40E4A}"/>
          </ac:spMkLst>
        </pc:spChg>
        <pc:spChg chg="add del mod">
          <ac:chgData name="Inna" userId="3094afbd-fe07-4b99-8474-b1769d9413a7" providerId="ADAL" clId="{E5703B06-6D9B-473B-8739-4C2301F5021C}" dt="2020-12-05T18:00:07.944" v="1109" actId="478"/>
          <ac:spMkLst>
            <pc:docMk/>
            <pc:sldMk cId="4015891956" sldId="260"/>
            <ac:spMk id="10" creationId="{EA34B357-4D9F-4EDD-8107-F8EC912AD6AE}"/>
          </ac:spMkLst>
        </pc:spChg>
        <pc:spChg chg="add del mod">
          <ac:chgData name="Inna" userId="3094afbd-fe07-4b99-8474-b1769d9413a7" providerId="ADAL" clId="{E5703B06-6D9B-473B-8739-4C2301F5021C}" dt="2020-12-05T18:00:04.682" v="1107" actId="478"/>
          <ac:spMkLst>
            <pc:docMk/>
            <pc:sldMk cId="4015891956" sldId="260"/>
            <ac:spMk id="11" creationId="{0BCC2692-B01D-4D0E-84D7-7523DC4A5B18}"/>
          </ac:spMkLst>
        </pc:spChg>
        <pc:spChg chg="add mod">
          <ac:chgData name="Inna" userId="3094afbd-fe07-4b99-8474-b1769d9413a7" providerId="ADAL" clId="{E5703B06-6D9B-473B-8739-4C2301F5021C}" dt="2020-12-05T17:59:33.839" v="1099" actId="1076"/>
          <ac:spMkLst>
            <pc:docMk/>
            <pc:sldMk cId="4015891956" sldId="260"/>
            <ac:spMk id="12" creationId="{A80D339D-C044-4323-B6C2-AE8F2568982F}"/>
          </ac:spMkLst>
        </pc:spChg>
        <pc:spChg chg="add del mod">
          <ac:chgData name="Inna" userId="3094afbd-fe07-4b99-8474-b1769d9413a7" providerId="ADAL" clId="{E5703B06-6D9B-473B-8739-4C2301F5021C}" dt="2020-12-05T18:02:48.804" v="1211" actId="478"/>
          <ac:spMkLst>
            <pc:docMk/>
            <pc:sldMk cId="4015891956" sldId="260"/>
            <ac:spMk id="14" creationId="{90763608-05E7-4444-A3B6-B425EB6914D8}"/>
          </ac:spMkLst>
        </pc:spChg>
        <pc:spChg chg="add del mod">
          <ac:chgData name="Inna" userId="3094afbd-fe07-4b99-8474-b1769d9413a7" providerId="ADAL" clId="{E5703B06-6D9B-473B-8739-4C2301F5021C}" dt="2020-12-05T18:04:08.174" v="1233" actId="478"/>
          <ac:spMkLst>
            <pc:docMk/>
            <pc:sldMk cId="4015891956" sldId="260"/>
            <ac:spMk id="16" creationId="{3BFC4FB2-C34B-4476-B947-077212635A7D}"/>
          </ac:spMkLst>
        </pc:spChg>
        <pc:spChg chg="add mod">
          <ac:chgData name="Inna" userId="3094afbd-fe07-4b99-8474-b1769d9413a7" providerId="ADAL" clId="{E5703B06-6D9B-473B-8739-4C2301F5021C}" dt="2020-12-05T18:06:30.157" v="1262" actId="114"/>
          <ac:spMkLst>
            <pc:docMk/>
            <pc:sldMk cId="4015891956" sldId="260"/>
            <ac:spMk id="18" creationId="{D1CF1E16-D7FD-4362-B9E8-25CD9A8F20D5}"/>
          </ac:spMkLst>
        </pc:spChg>
        <pc:graphicFrameChg chg="add mod">
          <ac:chgData name="Inna" userId="3094afbd-fe07-4b99-8474-b1769d9413a7" providerId="ADAL" clId="{E5703B06-6D9B-473B-8739-4C2301F5021C}" dt="2020-12-05T18:07:14.818" v="1265" actId="14100"/>
          <ac:graphicFrameMkLst>
            <pc:docMk/>
            <pc:sldMk cId="4015891956" sldId="260"/>
            <ac:graphicFrameMk id="6" creationId="{2CBFC6DC-5D48-4B9F-A6F6-AE79B22E79F4}"/>
          </ac:graphicFrameMkLst>
        </pc:graphicFrameChg>
        <pc:graphicFrameChg chg="add mod">
          <ac:chgData name="Inna" userId="3094afbd-fe07-4b99-8474-b1769d9413a7" providerId="ADAL" clId="{E5703B06-6D9B-473B-8739-4C2301F5021C}" dt="2020-12-05T18:07:16.651" v="1266" actId="14100"/>
          <ac:graphicFrameMkLst>
            <pc:docMk/>
            <pc:sldMk cId="4015891956" sldId="260"/>
            <ac:graphicFrameMk id="7" creationId="{A679E9E8-D447-4E33-9E42-A89B8A2FF021}"/>
          </ac:graphicFrameMkLst>
        </pc:graphicFrameChg>
        <pc:graphicFrameChg chg="add mod">
          <ac:chgData name="Inna" userId="3094afbd-fe07-4b99-8474-b1769d9413a7" providerId="ADAL" clId="{E5703B06-6D9B-473B-8739-4C2301F5021C}" dt="2020-12-05T18:07:19.405" v="1267" actId="14100"/>
          <ac:graphicFrameMkLst>
            <pc:docMk/>
            <pc:sldMk cId="4015891956" sldId="260"/>
            <ac:graphicFrameMk id="8" creationId="{2C3FFB11-C585-461A-9037-2A8CB9FDF6AF}"/>
          </ac:graphicFrameMkLst>
        </pc:graphicFrameChg>
        <pc:graphicFrameChg chg="add del mod">
          <ac:chgData name="Inna" userId="3094afbd-fe07-4b99-8474-b1769d9413a7" providerId="ADAL" clId="{E5703B06-6D9B-473B-8739-4C2301F5021C}" dt="2020-12-05T18:02:48.804" v="1211" actId="478"/>
          <ac:graphicFrameMkLst>
            <pc:docMk/>
            <pc:sldMk cId="4015891956" sldId="260"/>
            <ac:graphicFrameMk id="15" creationId="{570C4621-B6E7-4949-89AD-76D870A8B4DA}"/>
          </ac:graphicFrameMkLst>
        </pc:graphicFrameChg>
        <pc:graphicFrameChg chg="add mod">
          <ac:chgData name="Inna" userId="3094afbd-fe07-4b99-8474-b1769d9413a7" providerId="ADAL" clId="{E5703B06-6D9B-473B-8739-4C2301F5021C}" dt="2020-12-05T18:06:35.500" v="1264" actId="14100"/>
          <ac:graphicFrameMkLst>
            <pc:docMk/>
            <pc:sldMk cId="4015891956" sldId="260"/>
            <ac:graphicFrameMk id="17" creationId="{B771D958-59F5-4506-A718-BB3C94760767}"/>
          </ac:graphicFrameMkLst>
        </pc:graphicFrameChg>
        <pc:picChg chg="del">
          <ac:chgData name="Inna" userId="3094afbd-fe07-4b99-8474-b1769d9413a7" providerId="ADAL" clId="{E5703B06-6D9B-473B-8739-4C2301F5021C}" dt="2020-12-05T17:57:23.960" v="1096" actId="478"/>
          <ac:picMkLst>
            <pc:docMk/>
            <pc:sldMk cId="4015891956" sldId="260"/>
            <ac:picMk id="4" creationId="{FF49EC07-511B-4B9C-AD14-8D3CF9FF0E42}"/>
          </ac:picMkLst>
        </pc:picChg>
        <pc:picChg chg="add del mod">
          <ac:chgData name="Inna" userId="3094afbd-fe07-4b99-8474-b1769d9413a7" providerId="ADAL" clId="{E5703B06-6D9B-473B-8739-4C2301F5021C}" dt="2020-12-05T18:02:35.157" v="1206" actId="478"/>
          <ac:picMkLst>
            <pc:docMk/>
            <pc:sldMk cId="4015891956" sldId="260"/>
            <ac:picMk id="13" creationId="{4C50011B-731D-4C0A-A9AF-9D02CA95687E}"/>
          </ac:picMkLst>
        </pc:picChg>
      </pc:sldChg>
      <pc:sldChg chg="addSp delSp modSp add">
        <pc:chgData name="Inna" userId="3094afbd-fe07-4b99-8474-b1769d9413a7" providerId="ADAL" clId="{E5703B06-6D9B-473B-8739-4C2301F5021C}" dt="2020-12-05T18:23:35.828" v="1649" actId="14100"/>
        <pc:sldMkLst>
          <pc:docMk/>
          <pc:sldMk cId="8193255" sldId="261"/>
        </pc:sldMkLst>
        <pc:spChg chg="mod">
          <ac:chgData name="Inna" userId="3094afbd-fe07-4b99-8474-b1769d9413a7" providerId="ADAL" clId="{E5703B06-6D9B-473B-8739-4C2301F5021C}" dt="2020-12-05T18:16:54.792" v="1527" actId="207"/>
          <ac:spMkLst>
            <pc:docMk/>
            <pc:sldMk cId="8193255" sldId="261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18:23:23.784" v="1644" actId="1076"/>
          <ac:spMkLst>
            <pc:docMk/>
            <pc:sldMk cId="8193255" sldId="261"/>
            <ac:spMk id="3" creationId="{1589B5BE-F82A-4B77-87C9-DD7ACBE1C755}"/>
          </ac:spMkLst>
        </pc:spChg>
        <pc:spChg chg="add mod">
          <ac:chgData name="Inna" userId="3094afbd-fe07-4b99-8474-b1769d9413a7" providerId="ADAL" clId="{E5703B06-6D9B-473B-8739-4C2301F5021C}" dt="2020-12-05T18:20:29.941" v="1606" actId="1076"/>
          <ac:spMkLst>
            <pc:docMk/>
            <pc:sldMk cId="8193255" sldId="261"/>
            <ac:spMk id="7" creationId="{DC642E0C-8652-466A-B3D1-39CA4F8FCFB4}"/>
          </ac:spMkLst>
        </pc:spChg>
        <pc:spChg chg="add">
          <ac:chgData name="Inna" userId="3094afbd-fe07-4b99-8474-b1769d9413a7" providerId="ADAL" clId="{E5703B06-6D9B-473B-8739-4C2301F5021C}" dt="2020-12-05T18:20:43.157" v="1608"/>
          <ac:spMkLst>
            <pc:docMk/>
            <pc:sldMk cId="8193255" sldId="261"/>
            <ac:spMk id="9" creationId="{CAC11C6E-9DF4-452D-BFAE-872F78E69641}"/>
          </ac:spMkLst>
        </pc:spChg>
        <pc:spChg chg="add">
          <ac:chgData name="Inna" userId="3094afbd-fe07-4b99-8474-b1769d9413a7" providerId="ADAL" clId="{E5703B06-6D9B-473B-8739-4C2301F5021C}" dt="2020-12-05T18:20:52.951" v="1610"/>
          <ac:spMkLst>
            <pc:docMk/>
            <pc:sldMk cId="8193255" sldId="261"/>
            <ac:spMk id="11" creationId="{701B7D95-476C-4761-B2E5-2C59B8738084}"/>
          </ac:spMkLst>
        </pc:spChg>
        <pc:graphicFrameChg chg="add mod">
          <ac:chgData name="Inna" userId="3094afbd-fe07-4b99-8474-b1769d9413a7" providerId="ADAL" clId="{E5703B06-6D9B-473B-8739-4C2301F5021C}" dt="2020-12-05T18:23:27.841" v="1645" actId="1076"/>
          <ac:graphicFrameMkLst>
            <pc:docMk/>
            <pc:sldMk cId="8193255" sldId="261"/>
            <ac:graphicFrameMk id="6" creationId="{CECC251C-5B2B-4B60-B4A7-0C0421AFF64E}"/>
          </ac:graphicFrameMkLst>
        </pc:graphicFrameChg>
        <pc:graphicFrameChg chg="add mod">
          <ac:chgData name="Inna" userId="3094afbd-fe07-4b99-8474-b1769d9413a7" providerId="ADAL" clId="{E5703B06-6D9B-473B-8739-4C2301F5021C}" dt="2020-12-05T18:23:29.597" v="1646" actId="1076"/>
          <ac:graphicFrameMkLst>
            <pc:docMk/>
            <pc:sldMk cId="8193255" sldId="261"/>
            <ac:graphicFrameMk id="8" creationId="{EFE9828A-92B5-4314-B06F-D476D5927A13}"/>
          </ac:graphicFrameMkLst>
        </pc:graphicFrameChg>
        <pc:graphicFrameChg chg="add mod">
          <ac:chgData name="Inna" userId="3094afbd-fe07-4b99-8474-b1769d9413a7" providerId="ADAL" clId="{E5703B06-6D9B-473B-8739-4C2301F5021C}" dt="2020-12-05T18:23:35.828" v="1649" actId="14100"/>
          <ac:graphicFrameMkLst>
            <pc:docMk/>
            <pc:sldMk cId="8193255" sldId="261"/>
            <ac:graphicFrameMk id="10" creationId="{3DA4F6C0-8497-4885-AE73-59EA569B0CA8}"/>
          </ac:graphicFrameMkLst>
        </pc:graphicFrameChg>
        <pc:graphicFrameChg chg="add mod">
          <ac:chgData name="Inna" userId="3094afbd-fe07-4b99-8474-b1769d9413a7" providerId="ADAL" clId="{E5703B06-6D9B-473B-8739-4C2301F5021C}" dt="2020-12-05T18:23:32.274" v="1648" actId="1076"/>
          <ac:graphicFrameMkLst>
            <pc:docMk/>
            <pc:sldMk cId="8193255" sldId="261"/>
            <ac:graphicFrameMk id="12" creationId="{BCC255BF-4C4F-4104-9E70-9787C94977E8}"/>
          </ac:graphicFrameMkLst>
        </pc:graphicFrameChg>
        <pc:picChg chg="del">
          <ac:chgData name="Inna" userId="3094afbd-fe07-4b99-8474-b1769d9413a7" providerId="ADAL" clId="{E5703B06-6D9B-473B-8739-4C2301F5021C}" dt="2020-12-05T18:16:51.596" v="1526" actId="478"/>
          <ac:picMkLst>
            <pc:docMk/>
            <pc:sldMk cId="8193255" sldId="261"/>
            <ac:picMk id="4" creationId="{FF49EC07-511B-4B9C-AD14-8D3CF9FF0E42}"/>
          </ac:picMkLst>
        </pc:picChg>
      </pc:sldChg>
      <pc:sldChg chg="addSp delSp modSp add">
        <pc:chgData name="Inna" userId="3094afbd-fe07-4b99-8474-b1769d9413a7" providerId="ADAL" clId="{E5703B06-6D9B-473B-8739-4C2301F5021C}" dt="2020-12-05T18:43:07.219" v="1983" actId="14100"/>
        <pc:sldMkLst>
          <pc:docMk/>
          <pc:sldMk cId="273742729" sldId="262"/>
        </pc:sldMkLst>
        <pc:spChg chg="mod">
          <ac:chgData name="Inna" userId="3094afbd-fe07-4b99-8474-b1769d9413a7" providerId="ADAL" clId="{E5703B06-6D9B-473B-8739-4C2301F5021C}" dt="2020-12-05T18:43:07.219" v="1983" actId="14100"/>
          <ac:spMkLst>
            <pc:docMk/>
            <pc:sldMk cId="273742729" sldId="262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18:39:43.761" v="1856" actId="404"/>
          <ac:spMkLst>
            <pc:docMk/>
            <pc:sldMk cId="273742729" sldId="262"/>
            <ac:spMk id="3" creationId="{1589B5BE-F82A-4B77-87C9-DD7ACBE1C755}"/>
          </ac:spMkLst>
        </pc:spChg>
        <pc:spChg chg="add mod">
          <ac:chgData name="Inna" userId="3094afbd-fe07-4b99-8474-b1769d9413a7" providerId="ADAL" clId="{E5703B06-6D9B-473B-8739-4C2301F5021C}" dt="2020-12-05T18:42:50.090" v="1982" actId="114"/>
          <ac:spMkLst>
            <pc:docMk/>
            <pc:sldMk cId="273742729" sldId="262"/>
            <ac:spMk id="10" creationId="{8BB535F0-A7B1-4B4D-AF61-D203E54D2A1B}"/>
          </ac:spMkLst>
        </pc:spChg>
        <pc:spChg chg="add mod">
          <ac:chgData name="Inna" userId="3094afbd-fe07-4b99-8474-b1769d9413a7" providerId="ADAL" clId="{E5703B06-6D9B-473B-8739-4C2301F5021C}" dt="2020-12-05T18:41:29.488" v="1918" actId="114"/>
          <ac:spMkLst>
            <pc:docMk/>
            <pc:sldMk cId="273742729" sldId="262"/>
            <ac:spMk id="13" creationId="{E3A61D41-927D-44D7-AE9C-3D902A99BE1F}"/>
          </ac:spMkLst>
        </pc:spChg>
        <pc:graphicFrameChg chg="add mod">
          <ac:chgData name="Inna" userId="3094afbd-fe07-4b99-8474-b1769d9413a7" providerId="ADAL" clId="{E5703B06-6D9B-473B-8739-4C2301F5021C}" dt="2020-12-05T18:39:37.198" v="1854" actId="1076"/>
          <ac:graphicFrameMkLst>
            <pc:docMk/>
            <pc:sldMk cId="273742729" sldId="262"/>
            <ac:graphicFrameMk id="6" creationId="{C407E606-675E-4B28-AD36-80B8C028D381}"/>
          </ac:graphicFrameMkLst>
        </pc:graphicFrameChg>
        <pc:graphicFrameChg chg="add mod">
          <ac:chgData name="Inna" userId="3094afbd-fe07-4b99-8474-b1769d9413a7" providerId="ADAL" clId="{E5703B06-6D9B-473B-8739-4C2301F5021C}" dt="2020-12-05T18:39:39.673" v="1855" actId="1076"/>
          <ac:graphicFrameMkLst>
            <pc:docMk/>
            <pc:sldMk cId="273742729" sldId="262"/>
            <ac:graphicFrameMk id="7" creationId="{EFB33217-D584-4507-ADA5-D7C73F88988B}"/>
          </ac:graphicFrameMkLst>
        </pc:graphicFrameChg>
        <pc:picChg chg="del">
          <ac:chgData name="Inna" userId="3094afbd-fe07-4b99-8474-b1769d9413a7" providerId="ADAL" clId="{E5703B06-6D9B-473B-8739-4C2301F5021C}" dt="2020-12-05T18:33:59.526" v="1735" actId="478"/>
          <ac:picMkLst>
            <pc:docMk/>
            <pc:sldMk cId="273742729" sldId="262"/>
            <ac:picMk id="4" creationId="{FF49EC07-511B-4B9C-AD14-8D3CF9FF0E42}"/>
          </ac:picMkLst>
        </pc:picChg>
        <pc:picChg chg="add del mod">
          <ac:chgData name="Inna" userId="3094afbd-fe07-4b99-8474-b1769d9413a7" providerId="ADAL" clId="{E5703B06-6D9B-473B-8739-4C2301F5021C}" dt="2020-12-05T18:36:39.609" v="1775" actId="478"/>
          <ac:picMkLst>
            <pc:docMk/>
            <pc:sldMk cId="273742729" sldId="262"/>
            <ac:picMk id="8" creationId="{3822FE6E-3B99-436B-B0CA-91CEEC4B945B}"/>
          </ac:picMkLst>
        </pc:picChg>
        <pc:picChg chg="add mod">
          <ac:chgData name="Inna" userId="3094afbd-fe07-4b99-8474-b1769d9413a7" providerId="ADAL" clId="{E5703B06-6D9B-473B-8739-4C2301F5021C}" dt="2020-12-05T18:41:42.805" v="1922" actId="1076"/>
          <ac:picMkLst>
            <pc:docMk/>
            <pc:sldMk cId="273742729" sldId="262"/>
            <ac:picMk id="9" creationId="{194CBB24-7E9E-42EA-91D7-FFAD69D8599E}"/>
          </ac:picMkLst>
        </pc:picChg>
        <pc:picChg chg="add mod">
          <ac:chgData name="Inna" userId="3094afbd-fe07-4b99-8474-b1769d9413a7" providerId="ADAL" clId="{E5703B06-6D9B-473B-8739-4C2301F5021C}" dt="2020-12-05T18:41:48.105" v="1924" actId="1076"/>
          <ac:picMkLst>
            <pc:docMk/>
            <pc:sldMk cId="273742729" sldId="262"/>
            <ac:picMk id="11" creationId="{B452E206-2B66-4207-BE99-841E1660EEF7}"/>
          </ac:picMkLst>
        </pc:picChg>
        <pc:picChg chg="add mod">
          <ac:chgData name="Inna" userId="3094afbd-fe07-4b99-8474-b1769d9413a7" providerId="ADAL" clId="{E5703B06-6D9B-473B-8739-4C2301F5021C}" dt="2020-12-05T18:40:40.111" v="1870" actId="1076"/>
          <ac:picMkLst>
            <pc:docMk/>
            <pc:sldMk cId="273742729" sldId="262"/>
            <ac:picMk id="12" creationId="{BE7BD4B2-8B4B-4AF0-82C1-16939757381F}"/>
          </ac:picMkLst>
        </pc:picChg>
      </pc:sldChg>
      <pc:sldChg chg="addSp delSp modSp add">
        <pc:chgData name="Inna" userId="3094afbd-fe07-4b99-8474-b1769d9413a7" providerId="ADAL" clId="{E5703B06-6D9B-473B-8739-4C2301F5021C}" dt="2020-12-05T20:30:28.968" v="2469" actId="122"/>
        <pc:sldMkLst>
          <pc:docMk/>
          <pc:sldMk cId="408515828" sldId="263"/>
        </pc:sldMkLst>
        <pc:spChg chg="mod">
          <ac:chgData name="Inna" userId="3094afbd-fe07-4b99-8474-b1769d9413a7" providerId="ADAL" clId="{E5703B06-6D9B-473B-8739-4C2301F5021C}" dt="2020-12-05T19:42:23.419" v="1993" actId="207"/>
          <ac:spMkLst>
            <pc:docMk/>
            <pc:sldMk cId="408515828" sldId="263"/>
            <ac:spMk id="2" creationId="{C9D4BB53-BD91-43E7-9F4D-5B5902C61F56}"/>
          </ac:spMkLst>
        </pc:spChg>
        <pc:spChg chg="del">
          <ac:chgData name="Inna" userId="3094afbd-fe07-4b99-8474-b1769d9413a7" providerId="ADAL" clId="{E5703B06-6D9B-473B-8739-4C2301F5021C}" dt="2020-12-05T19:42:44.607" v="1994"/>
          <ac:spMkLst>
            <pc:docMk/>
            <pc:sldMk cId="408515828" sldId="263"/>
            <ac:spMk id="3" creationId="{1589B5BE-F82A-4B77-87C9-DD7ACBE1C755}"/>
          </ac:spMkLst>
        </pc:spChg>
        <pc:spChg chg="add mod">
          <ac:chgData name="Inna" userId="3094afbd-fe07-4b99-8474-b1769d9413a7" providerId="ADAL" clId="{E5703B06-6D9B-473B-8739-4C2301F5021C}" dt="2020-12-05T19:44:44.093" v="2021" actId="14100"/>
          <ac:spMkLst>
            <pc:docMk/>
            <pc:sldMk cId="408515828" sldId="263"/>
            <ac:spMk id="7" creationId="{E14172EB-A4A1-4E17-8F76-96F0FD16B344}"/>
          </ac:spMkLst>
        </pc:spChg>
        <pc:spChg chg="add mod">
          <ac:chgData name="Inna" userId="3094afbd-fe07-4b99-8474-b1769d9413a7" providerId="ADAL" clId="{E5703B06-6D9B-473B-8739-4C2301F5021C}" dt="2020-12-05T19:45:44.917" v="2039" actId="122"/>
          <ac:spMkLst>
            <pc:docMk/>
            <pc:sldMk cId="408515828" sldId="263"/>
            <ac:spMk id="9" creationId="{C5ACEDDA-68D9-49BC-84C2-CDE6847DAA07}"/>
          </ac:spMkLst>
        </pc:spChg>
        <pc:spChg chg="add del mod">
          <ac:chgData name="Inna" userId="3094afbd-fe07-4b99-8474-b1769d9413a7" providerId="ADAL" clId="{E5703B06-6D9B-473B-8739-4C2301F5021C}" dt="2020-12-05T20:29:01.919" v="2365"/>
          <ac:spMkLst>
            <pc:docMk/>
            <pc:sldMk cId="408515828" sldId="263"/>
            <ac:spMk id="10" creationId="{B00B71D6-9754-4049-98D8-8A20755F1BE9}"/>
          </ac:spMkLst>
        </pc:spChg>
        <pc:spChg chg="add mod">
          <ac:chgData name="Inna" userId="3094afbd-fe07-4b99-8474-b1769d9413a7" providerId="ADAL" clId="{E5703B06-6D9B-473B-8739-4C2301F5021C}" dt="2020-12-05T20:30:28.968" v="2469" actId="122"/>
          <ac:spMkLst>
            <pc:docMk/>
            <pc:sldMk cId="408515828" sldId="263"/>
            <ac:spMk id="11" creationId="{5366F81C-893D-48D1-8604-FC61AA437027}"/>
          </ac:spMkLst>
        </pc:spChg>
        <pc:picChg chg="del">
          <ac:chgData name="Inna" userId="3094afbd-fe07-4b99-8474-b1769d9413a7" providerId="ADAL" clId="{E5703B06-6D9B-473B-8739-4C2301F5021C}" dt="2020-12-05T19:42:20.177" v="1992" actId="478"/>
          <ac:picMkLst>
            <pc:docMk/>
            <pc:sldMk cId="408515828" sldId="263"/>
            <ac:picMk id="4" creationId="{FF49EC07-511B-4B9C-AD14-8D3CF9FF0E42}"/>
          </ac:picMkLst>
        </pc:picChg>
        <pc:picChg chg="add mod">
          <ac:chgData name="Inna" userId="3094afbd-fe07-4b99-8474-b1769d9413a7" providerId="ADAL" clId="{E5703B06-6D9B-473B-8739-4C2301F5021C}" dt="2020-12-05T19:45:13.091" v="2028" actId="1076"/>
          <ac:picMkLst>
            <pc:docMk/>
            <pc:sldMk cId="408515828" sldId="263"/>
            <ac:picMk id="6" creationId="{000BB5CC-316E-4776-8321-D6E380888B51}"/>
          </ac:picMkLst>
        </pc:picChg>
        <pc:picChg chg="add mod">
          <ac:chgData name="Inna" userId="3094afbd-fe07-4b99-8474-b1769d9413a7" providerId="ADAL" clId="{E5703B06-6D9B-473B-8739-4C2301F5021C}" dt="2020-12-05T20:28:42.581" v="2357" actId="1076"/>
          <ac:picMkLst>
            <pc:docMk/>
            <pc:sldMk cId="408515828" sldId="263"/>
            <ac:picMk id="8" creationId="{CC0F302C-0E98-49A1-9B15-D71A85AF4453}"/>
          </ac:picMkLst>
        </pc:picChg>
      </pc:sldChg>
      <pc:sldChg chg="modSp add del">
        <pc:chgData name="Inna" userId="3094afbd-fe07-4b99-8474-b1769d9413a7" providerId="ADAL" clId="{E5703B06-6D9B-473B-8739-4C2301F5021C}" dt="2020-12-05T18:45:27.655" v="1990" actId="2696"/>
        <pc:sldMkLst>
          <pc:docMk/>
          <pc:sldMk cId="1558174400" sldId="264"/>
        </pc:sldMkLst>
        <pc:spChg chg="mod">
          <ac:chgData name="Inna" userId="3094afbd-fe07-4b99-8474-b1769d9413a7" providerId="ADAL" clId="{E5703B06-6D9B-473B-8739-4C2301F5021C}" dt="2020-12-05T15:29:56.526" v="308" actId="20577"/>
          <ac:spMkLst>
            <pc:docMk/>
            <pc:sldMk cId="1558174400" sldId="264"/>
            <ac:spMk id="2" creationId="{C9D4BB53-BD91-43E7-9F4D-5B5902C61F56}"/>
          </ac:spMkLst>
        </pc:spChg>
      </pc:sldChg>
      <pc:sldChg chg="addSp delSp modSp add">
        <pc:chgData name="Inna" userId="3094afbd-fe07-4b99-8474-b1769d9413a7" providerId="ADAL" clId="{E5703B06-6D9B-473B-8739-4C2301F5021C}" dt="2020-12-05T19:59:50.224" v="2267" actId="20577"/>
        <pc:sldMkLst>
          <pc:docMk/>
          <pc:sldMk cId="1815493389" sldId="265"/>
        </pc:sldMkLst>
        <pc:spChg chg="mod">
          <ac:chgData name="Inna" userId="3094afbd-fe07-4b99-8474-b1769d9413a7" providerId="ADAL" clId="{E5703B06-6D9B-473B-8739-4C2301F5021C}" dt="2020-12-05T19:49:07.039" v="2078" actId="20577"/>
          <ac:spMkLst>
            <pc:docMk/>
            <pc:sldMk cId="1815493389" sldId="265"/>
            <ac:spMk id="2" creationId="{C9D4BB53-BD91-43E7-9F4D-5B5902C61F56}"/>
          </ac:spMkLst>
        </pc:spChg>
        <pc:spChg chg="del">
          <ac:chgData name="Inna" userId="3094afbd-fe07-4b99-8474-b1769d9413a7" providerId="ADAL" clId="{E5703B06-6D9B-473B-8739-4C2301F5021C}" dt="2020-12-05T19:49:22.673" v="2079"/>
          <ac:spMkLst>
            <pc:docMk/>
            <pc:sldMk cId="1815493389" sldId="265"/>
            <ac:spMk id="3" creationId="{1589B5BE-F82A-4B77-87C9-DD7ACBE1C755}"/>
          </ac:spMkLst>
        </pc:spChg>
        <pc:spChg chg="add mod">
          <ac:chgData name="Inna" userId="3094afbd-fe07-4b99-8474-b1769d9413a7" providerId="ADAL" clId="{E5703B06-6D9B-473B-8739-4C2301F5021C}" dt="2020-12-05T19:50:03.657" v="2090" actId="1076"/>
          <ac:spMkLst>
            <pc:docMk/>
            <pc:sldMk cId="1815493389" sldId="265"/>
            <ac:spMk id="7" creationId="{C5E4D23D-5E73-49CE-8C76-FEA2FA96B4C6}"/>
          </ac:spMkLst>
        </pc:spChg>
        <pc:spChg chg="add mod">
          <ac:chgData name="Inna" userId="3094afbd-fe07-4b99-8474-b1769d9413a7" providerId="ADAL" clId="{E5703B06-6D9B-473B-8739-4C2301F5021C}" dt="2020-12-05T19:59:50.224" v="2267" actId="20577"/>
          <ac:spMkLst>
            <pc:docMk/>
            <pc:sldMk cId="1815493389" sldId="265"/>
            <ac:spMk id="8" creationId="{5B9EEA90-B960-4FFC-A6DD-9C4531A3AF67}"/>
          </ac:spMkLst>
        </pc:spChg>
        <pc:picChg chg="del">
          <ac:chgData name="Inna" userId="3094afbd-fe07-4b99-8474-b1769d9413a7" providerId="ADAL" clId="{E5703B06-6D9B-473B-8739-4C2301F5021C}" dt="2020-12-05T19:48:47.814" v="2049" actId="478"/>
          <ac:picMkLst>
            <pc:docMk/>
            <pc:sldMk cId="1815493389" sldId="265"/>
            <ac:picMk id="4" creationId="{FF49EC07-511B-4B9C-AD14-8D3CF9FF0E42}"/>
          </ac:picMkLst>
        </pc:picChg>
        <pc:picChg chg="add mod">
          <ac:chgData name="Inna" userId="3094afbd-fe07-4b99-8474-b1769d9413a7" providerId="ADAL" clId="{E5703B06-6D9B-473B-8739-4C2301F5021C}" dt="2020-12-05T19:50:01.021" v="2089" actId="1076"/>
          <ac:picMkLst>
            <pc:docMk/>
            <pc:sldMk cId="1815493389" sldId="265"/>
            <ac:picMk id="6" creationId="{0F2E2CC7-6C47-40A9-A2AD-6F437AAB8FE9}"/>
          </ac:picMkLst>
        </pc:picChg>
      </pc:sldChg>
      <pc:sldChg chg="addSp delSp modSp add">
        <pc:chgData name="Inna" userId="3094afbd-fe07-4b99-8474-b1769d9413a7" providerId="ADAL" clId="{E5703B06-6D9B-473B-8739-4C2301F5021C}" dt="2020-12-05T19:57:50.961" v="2257" actId="122"/>
        <pc:sldMkLst>
          <pc:docMk/>
          <pc:sldMk cId="2496904474" sldId="266"/>
        </pc:sldMkLst>
        <pc:spChg chg="mod">
          <ac:chgData name="Inna" userId="3094afbd-fe07-4b99-8474-b1769d9413a7" providerId="ADAL" clId="{E5703B06-6D9B-473B-8739-4C2301F5021C}" dt="2020-12-05T19:54:16.449" v="2180"/>
          <ac:spMkLst>
            <pc:docMk/>
            <pc:sldMk cId="2496904474" sldId="266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19:57:50.961" v="2257" actId="122"/>
          <ac:spMkLst>
            <pc:docMk/>
            <pc:sldMk cId="2496904474" sldId="266"/>
            <ac:spMk id="3" creationId="{1589B5BE-F82A-4B77-87C9-DD7ACBE1C755}"/>
          </ac:spMkLst>
        </pc:spChg>
        <pc:picChg chg="del">
          <ac:chgData name="Inna" userId="3094afbd-fe07-4b99-8474-b1769d9413a7" providerId="ADAL" clId="{E5703B06-6D9B-473B-8739-4C2301F5021C}" dt="2020-12-05T19:53:57.693" v="2178" actId="478"/>
          <ac:picMkLst>
            <pc:docMk/>
            <pc:sldMk cId="2496904474" sldId="266"/>
            <ac:picMk id="4" creationId="{FF49EC07-511B-4B9C-AD14-8D3CF9FF0E42}"/>
          </ac:picMkLst>
        </pc:picChg>
        <pc:picChg chg="add mod">
          <ac:chgData name="Inna" userId="3094afbd-fe07-4b99-8474-b1769d9413a7" providerId="ADAL" clId="{E5703B06-6D9B-473B-8739-4C2301F5021C}" dt="2020-12-05T19:57:39.238" v="2254" actId="14100"/>
          <ac:picMkLst>
            <pc:docMk/>
            <pc:sldMk cId="2496904474" sldId="266"/>
            <ac:picMk id="6" creationId="{6EDB9580-1426-4796-808D-AFB59939F577}"/>
          </ac:picMkLst>
        </pc:picChg>
      </pc:sldChg>
      <pc:sldChg chg="addSp delSp modSp add">
        <pc:chgData name="Inna" userId="3094afbd-fe07-4b99-8474-b1769d9413a7" providerId="ADAL" clId="{E5703B06-6D9B-473B-8739-4C2301F5021C}" dt="2020-12-05T20:04:20.312" v="2320" actId="20577"/>
        <pc:sldMkLst>
          <pc:docMk/>
          <pc:sldMk cId="3039207509" sldId="267"/>
        </pc:sldMkLst>
        <pc:spChg chg="add del mod">
          <ac:chgData name="Inna" userId="3094afbd-fe07-4b99-8474-b1769d9413a7" providerId="ADAL" clId="{E5703B06-6D9B-473B-8739-4C2301F5021C}" dt="2020-12-05T20:03:06.770" v="2302" actId="207"/>
          <ac:spMkLst>
            <pc:docMk/>
            <pc:sldMk cId="3039207509" sldId="267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20:04:20.312" v="2320" actId="20577"/>
          <ac:spMkLst>
            <pc:docMk/>
            <pc:sldMk cId="3039207509" sldId="267"/>
            <ac:spMk id="3" creationId="{1589B5BE-F82A-4B77-87C9-DD7ACBE1C755}"/>
          </ac:spMkLst>
        </pc:spChg>
        <pc:spChg chg="add del mod">
          <ac:chgData name="Inna" userId="3094afbd-fe07-4b99-8474-b1769d9413a7" providerId="ADAL" clId="{E5703B06-6D9B-473B-8739-4C2301F5021C}" dt="2020-12-05T20:03:00.377" v="2300" actId="478"/>
          <ac:spMkLst>
            <pc:docMk/>
            <pc:sldMk cId="3039207509" sldId="267"/>
            <ac:spMk id="7" creationId="{388F9091-8D80-417A-B371-AA41BD2209B8}"/>
          </ac:spMkLst>
        </pc:spChg>
        <pc:picChg chg="del">
          <ac:chgData name="Inna" userId="3094afbd-fe07-4b99-8474-b1769d9413a7" providerId="ADAL" clId="{E5703B06-6D9B-473B-8739-4C2301F5021C}" dt="2020-12-05T20:03:03.695" v="2301" actId="478"/>
          <ac:picMkLst>
            <pc:docMk/>
            <pc:sldMk cId="3039207509" sldId="267"/>
            <ac:picMk id="4" creationId="{FF49EC07-511B-4B9C-AD14-8D3CF9FF0E42}"/>
          </ac:picMkLst>
        </pc:picChg>
        <pc:picChg chg="add mod">
          <ac:chgData name="Inna" userId="3094afbd-fe07-4b99-8474-b1769d9413a7" providerId="ADAL" clId="{E5703B06-6D9B-473B-8739-4C2301F5021C}" dt="2020-12-05T20:03:36.282" v="2309" actId="1076"/>
          <ac:picMkLst>
            <pc:docMk/>
            <pc:sldMk cId="3039207509" sldId="267"/>
            <ac:picMk id="6146" creationId="{326DFA3F-0C45-4DCE-BFCC-B681A4BB12DE}"/>
          </ac:picMkLst>
        </pc:picChg>
      </pc:sldChg>
      <pc:sldChg chg="delSp modSp add">
        <pc:chgData name="Inna" userId="3094afbd-fe07-4b99-8474-b1769d9413a7" providerId="ADAL" clId="{E5703B06-6D9B-473B-8739-4C2301F5021C}" dt="2020-12-05T20:06:50.596" v="2356" actId="27636"/>
        <pc:sldMkLst>
          <pc:docMk/>
          <pc:sldMk cId="1042402506" sldId="268"/>
        </pc:sldMkLst>
        <pc:spChg chg="mod">
          <ac:chgData name="Inna" userId="3094afbd-fe07-4b99-8474-b1769d9413a7" providerId="ADAL" clId="{E5703B06-6D9B-473B-8739-4C2301F5021C}" dt="2020-12-05T20:05:51.552" v="2342" actId="207"/>
          <ac:spMkLst>
            <pc:docMk/>
            <pc:sldMk cId="1042402506" sldId="268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20:06:50.596" v="2356" actId="27636"/>
          <ac:spMkLst>
            <pc:docMk/>
            <pc:sldMk cId="1042402506" sldId="268"/>
            <ac:spMk id="3" creationId="{1589B5BE-F82A-4B77-87C9-DD7ACBE1C755}"/>
          </ac:spMkLst>
        </pc:spChg>
        <pc:picChg chg="del">
          <ac:chgData name="Inna" userId="3094afbd-fe07-4b99-8474-b1769d9413a7" providerId="ADAL" clId="{E5703B06-6D9B-473B-8739-4C2301F5021C}" dt="2020-12-05T20:05:47.807" v="2341" actId="478"/>
          <ac:picMkLst>
            <pc:docMk/>
            <pc:sldMk cId="1042402506" sldId="268"/>
            <ac:picMk id="4" creationId="{FF49EC07-511B-4B9C-AD14-8D3CF9FF0E42}"/>
          </ac:picMkLst>
        </pc:picChg>
      </pc:sldChg>
      <pc:sldChg chg="delSp modSp add">
        <pc:chgData name="Inna" userId="3094afbd-fe07-4b99-8474-b1769d9413a7" providerId="ADAL" clId="{E5703B06-6D9B-473B-8739-4C2301F5021C}" dt="2020-12-05T19:47:09.644" v="2048" actId="207"/>
        <pc:sldMkLst>
          <pc:docMk/>
          <pc:sldMk cId="1380908160" sldId="269"/>
        </pc:sldMkLst>
        <pc:spChg chg="mod">
          <ac:chgData name="Inna" userId="3094afbd-fe07-4b99-8474-b1769d9413a7" providerId="ADAL" clId="{E5703B06-6D9B-473B-8739-4C2301F5021C}" dt="2020-12-05T19:47:09.644" v="2048" actId="207"/>
          <ac:spMkLst>
            <pc:docMk/>
            <pc:sldMk cId="1380908160" sldId="269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19:46:54.232" v="2047" actId="20577"/>
          <ac:spMkLst>
            <pc:docMk/>
            <pc:sldMk cId="1380908160" sldId="269"/>
            <ac:spMk id="3" creationId="{1589B5BE-F82A-4B77-87C9-DD7ACBE1C755}"/>
          </ac:spMkLst>
        </pc:spChg>
        <pc:picChg chg="del">
          <ac:chgData name="Inna" userId="3094afbd-fe07-4b99-8474-b1769d9413a7" providerId="ADAL" clId="{E5703B06-6D9B-473B-8739-4C2301F5021C}" dt="2020-12-05T19:46:10.876" v="2040" actId="478"/>
          <ac:picMkLst>
            <pc:docMk/>
            <pc:sldMk cId="1380908160" sldId="269"/>
            <ac:picMk id="4" creationId="{FF49EC07-511B-4B9C-AD14-8D3CF9FF0E42}"/>
          </ac:picMkLst>
        </pc:picChg>
      </pc:sldChg>
      <pc:sldChg chg="addSp delSp modSp add">
        <pc:chgData name="Inna" userId="3094afbd-fe07-4b99-8474-b1769d9413a7" providerId="ADAL" clId="{E5703B06-6D9B-473B-8739-4C2301F5021C}" dt="2020-12-05T20:05:40.410" v="2340" actId="14100"/>
        <pc:sldMkLst>
          <pc:docMk/>
          <pc:sldMk cId="3851397902" sldId="270"/>
        </pc:sldMkLst>
        <pc:spChg chg="add del mod">
          <ac:chgData name="Inna" userId="3094afbd-fe07-4b99-8474-b1769d9413a7" providerId="ADAL" clId="{E5703B06-6D9B-473B-8739-4C2301F5021C}" dt="2020-12-05T20:04:34.275" v="2324" actId="207"/>
          <ac:spMkLst>
            <pc:docMk/>
            <pc:sldMk cId="3851397902" sldId="270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20:05:37.123" v="2339" actId="14100"/>
          <ac:spMkLst>
            <pc:docMk/>
            <pc:sldMk cId="3851397902" sldId="270"/>
            <ac:spMk id="3" creationId="{1589B5BE-F82A-4B77-87C9-DD7ACBE1C755}"/>
          </ac:spMkLst>
        </pc:spChg>
        <pc:spChg chg="add del mod">
          <ac:chgData name="Inna" userId="3094afbd-fe07-4b99-8474-b1769d9413a7" providerId="ADAL" clId="{E5703B06-6D9B-473B-8739-4C2301F5021C}" dt="2020-12-05T20:04:29.064" v="2322" actId="478"/>
          <ac:spMkLst>
            <pc:docMk/>
            <pc:sldMk cId="3851397902" sldId="270"/>
            <ac:spMk id="7" creationId="{DCB806E2-63E8-43E2-A79F-E3476B034ED9}"/>
          </ac:spMkLst>
        </pc:spChg>
        <pc:picChg chg="del">
          <ac:chgData name="Inna" userId="3094afbd-fe07-4b99-8474-b1769d9413a7" providerId="ADAL" clId="{E5703B06-6D9B-473B-8739-4C2301F5021C}" dt="2020-12-05T20:04:31.455" v="2323" actId="478"/>
          <ac:picMkLst>
            <pc:docMk/>
            <pc:sldMk cId="3851397902" sldId="270"/>
            <ac:picMk id="4" creationId="{FF49EC07-511B-4B9C-AD14-8D3CF9FF0E42}"/>
          </ac:picMkLst>
        </pc:picChg>
        <pc:picChg chg="add mod">
          <ac:chgData name="Inna" userId="3094afbd-fe07-4b99-8474-b1769d9413a7" providerId="ADAL" clId="{E5703B06-6D9B-473B-8739-4C2301F5021C}" dt="2020-12-05T20:05:40.410" v="2340" actId="14100"/>
          <ac:picMkLst>
            <pc:docMk/>
            <pc:sldMk cId="3851397902" sldId="270"/>
            <ac:picMk id="7170" creationId="{157DC75E-9DEB-4361-B7CD-0E2F981A250E}"/>
          </ac:picMkLst>
        </pc:picChg>
      </pc:sldChg>
      <pc:sldChg chg="delSp modSp add del">
        <pc:chgData name="Inna" userId="3094afbd-fe07-4b99-8474-b1769d9413a7" providerId="ADAL" clId="{E5703B06-6D9B-473B-8739-4C2301F5021C}" dt="2020-12-05T15:31:27.041" v="342" actId="2696"/>
        <pc:sldMkLst>
          <pc:docMk/>
          <pc:sldMk cId="841662512" sldId="271"/>
        </pc:sldMkLst>
        <pc:spChg chg="mod">
          <ac:chgData name="Inna" userId="3094afbd-fe07-4b99-8474-b1769d9413a7" providerId="ADAL" clId="{E5703B06-6D9B-473B-8739-4C2301F5021C}" dt="2020-12-05T15:31:11.522" v="339" actId="6549"/>
          <ac:spMkLst>
            <pc:docMk/>
            <pc:sldMk cId="841662512" sldId="271"/>
            <ac:spMk id="2" creationId="{C9D4BB53-BD91-43E7-9F4D-5B5902C61F56}"/>
          </ac:spMkLst>
        </pc:spChg>
        <pc:picChg chg="del">
          <ac:chgData name="Inna" userId="3094afbd-fe07-4b99-8474-b1769d9413a7" providerId="ADAL" clId="{E5703B06-6D9B-473B-8739-4C2301F5021C}" dt="2020-12-05T15:31:09.826" v="338" actId="478"/>
          <ac:picMkLst>
            <pc:docMk/>
            <pc:sldMk cId="841662512" sldId="271"/>
            <ac:picMk id="4" creationId="{FF49EC07-511B-4B9C-AD14-8D3CF9FF0E42}"/>
          </ac:picMkLst>
        </pc:picChg>
      </pc:sldChg>
      <pc:sldChg chg="delSp modSp add ord">
        <pc:chgData name="Inna" userId="3094afbd-fe07-4b99-8474-b1769d9413a7" providerId="ADAL" clId="{E5703B06-6D9B-473B-8739-4C2301F5021C}" dt="2020-12-05T19:17:33.873" v="1991" actId="207"/>
        <pc:sldMkLst>
          <pc:docMk/>
          <pc:sldMk cId="3936401794" sldId="272"/>
        </pc:sldMkLst>
        <pc:spChg chg="mod">
          <ac:chgData name="Inna" userId="3094afbd-fe07-4b99-8474-b1769d9413a7" providerId="ADAL" clId="{E5703B06-6D9B-473B-8739-4C2301F5021C}" dt="2020-12-05T19:17:33.873" v="1991" actId="207"/>
          <ac:spMkLst>
            <pc:docMk/>
            <pc:sldMk cId="3936401794" sldId="272"/>
            <ac:spMk id="2" creationId="{A64F47BA-2B0F-4F2F-ABE1-AFC2E5679D7F}"/>
          </ac:spMkLst>
        </pc:spChg>
        <pc:spChg chg="del mod">
          <ac:chgData name="Inna" userId="3094afbd-fe07-4b99-8474-b1769d9413a7" providerId="ADAL" clId="{E5703B06-6D9B-473B-8739-4C2301F5021C}" dt="2020-12-05T15:32:19.194" v="376" actId="478"/>
          <ac:spMkLst>
            <pc:docMk/>
            <pc:sldMk cId="3936401794" sldId="272"/>
            <ac:spMk id="3" creationId="{4A706119-9852-4D21-9A58-7C6E4C12324E}"/>
          </ac:spMkLst>
        </pc:spChg>
      </pc:sldChg>
      <pc:sldChg chg="addSp delSp modSp add del mod setBg">
        <pc:chgData name="Inna" userId="3094afbd-fe07-4b99-8474-b1769d9413a7" providerId="ADAL" clId="{E5703B06-6D9B-473B-8739-4C2301F5021C}" dt="2020-12-05T17:53:19.120" v="1057" actId="2696"/>
        <pc:sldMkLst>
          <pc:docMk/>
          <pc:sldMk cId="926022184" sldId="273"/>
        </pc:sldMkLst>
        <pc:spChg chg="mod">
          <ac:chgData name="Inna" userId="3094afbd-fe07-4b99-8474-b1769d9413a7" providerId="ADAL" clId="{E5703B06-6D9B-473B-8739-4C2301F5021C}" dt="2020-12-05T17:39:29.713" v="911" actId="1076"/>
          <ac:spMkLst>
            <pc:docMk/>
            <pc:sldMk cId="926022184" sldId="273"/>
            <ac:spMk id="2" creationId="{C9D4BB53-BD91-43E7-9F4D-5B5902C61F56}"/>
          </ac:spMkLst>
        </pc:spChg>
        <pc:spChg chg="mod ord">
          <ac:chgData name="Inna" userId="3094afbd-fe07-4b99-8474-b1769d9413a7" providerId="ADAL" clId="{E5703B06-6D9B-473B-8739-4C2301F5021C}" dt="2020-12-05T17:40:08.281" v="942" actId="20577"/>
          <ac:spMkLst>
            <pc:docMk/>
            <pc:sldMk cId="926022184" sldId="273"/>
            <ac:spMk id="3" creationId="{1589B5BE-F82A-4B77-87C9-DD7ACBE1C755}"/>
          </ac:spMkLst>
        </pc:spChg>
        <pc:spChg chg="mod ord">
          <ac:chgData name="Inna" userId="3094afbd-fe07-4b99-8474-b1769d9413a7" providerId="ADAL" clId="{E5703B06-6D9B-473B-8739-4C2301F5021C}" dt="2020-12-05T17:37:25.003" v="883" actId="26606"/>
          <ac:spMkLst>
            <pc:docMk/>
            <pc:sldMk cId="926022184" sldId="273"/>
            <ac:spMk id="5" creationId="{459E39E7-D104-4D80-AA29-F2BF7C82FC27}"/>
          </ac:spMkLst>
        </pc:spChg>
        <pc:spChg chg="add del">
          <ac:chgData name="Inna" userId="3094afbd-fe07-4b99-8474-b1769d9413a7" providerId="ADAL" clId="{E5703B06-6D9B-473B-8739-4C2301F5021C}" dt="2020-12-05T17:35:58.759" v="862" actId="26606"/>
          <ac:spMkLst>
            <pc:docMk/>
            <pc:sldMk cId="926022184" sldId="273"/>
            <ac:spMk id="16" creationId="{799A8B4F-0FED-46C0-9186-5A8E116D8744}"/>
          </ac:spMkLst>
        </pc:spChg>
        <pc:spChg chg="add del">
          <ac:chgData name="Inna" userId="3094afbd-fe07-4b99-8474-b1769d9413a7" providerId="ADAL" clId="{E5703B06-6D9B-473B-8739-4C2301F5021C}" dt="2020-12-05T17:35:58.759" v="862" actId="26606"/>
          <ac:spMkLst>
            <pc:docMk/>
            <pc:sldMk cId="926022184" sldId="273"/>
            <ac:spMk id="20" creationId="{38A69B74-22E3-47CC-823F-18BE7930C814}"/>
          </ac:spMkLst>
        </pc:spChg>
        <pc:spChg chg="add del">
          <ac:chgData name="Inna" userId="3094afbd-fe07-4b99-8474-b1769d9413a7" providerId="ADAL" clId="{E5703B06-6D9B-473B-8739-4C2301F5021C}" dt="2020-12-05T17:35:58.759" v="862" actId="26606"/>
          <ac:spMkLst>
            <pc:docMk/>
            <pc:sldMk cId="926022184" sldId="273"/>
            <ac:spMk id="22" creationId="{1778637B-5DB8-4A75-B2E6-FC2B1BB9A7DB}"/>
          </ac:spMkLst>
        </pc:spChg>
        <pc:spChg chg="add del">
          <ac:chgData name="Inna" userId="3094afbd-fe07-4b99-8474-b1769d9413a7" providerId="ADAL" clId="{E5703B06-6D9B-473B-8739-4C2301F5021C}" dt="2020-12-05T17:35:58.759" v="862" actId="26606"/>
          <ac:spMkLst>
            <pc:docMk/>
            <pc:sldMk cId="926022184" sldId="273"/>
            <ac:spMk id="24" creationId="{0035A30C-45F3-4EFB-B2E8-6E2A11843D39}"/>
          </ac:spMkLst>
        </pc:spChg>
        <pc:spChg chg="add del">
          <ac:chgData name="Inna" userId="3094afbd-fe07-4b99-8474-b1769d9413a7" providerId="ADAL" clId="{E5703B06-6D9B-473B-8739-4C2301F5021C}" dt="2020-12-05T17:37:09.895" v="879" actId="26606"/>
          <ac:spMkLst>
            <pc:docMk/>
            <pc:sldMk cId="926022184" sldId="273"/>
            <ac:spMk id="29" creationId="{AE6CA01B-0DEB-4E9A-9768-B728DA42C1D4}"/>
          </ac:spMkLst>
        </pc:spChg>
        <pc:spChg chg="add del">
          <ac:chgData name="Inna" userId="3094afbd-fe07-4b99-8474-b1769d9413a7" providerId="ADAL" clId="{E5703B06-6D9B-473B-8739-4C2301F5021C}" dt="2020-12-05T17:37:03.426" v="870" actId="26606"/>
          <ac:spMkLst>
            <pc:docMk/>
            <pc:sldMk cId="926022184" sldId="273"/>
            <ac:spMk id="40" creationId="{799A8B4F-0FED-46C0-9186-5A8E116D8744}"/>
          </ac:spMkLst>
        </pc:spChg>
        <pc:spChg chg="add del">
          <ac:chgData name="Inna" userId="3094afbd-fe07-4b99-8474-b1769d9413a7" providerId="ADAL" clId="{E5703B06-6D9B-473B-8739-4C2301F5021C}" dt="2020-12-05T17:37:03.426" v="870" actId="26606"/>
          <ac:spMkLst>
            <pc:docMk/>
            <pc:sldMk cId="926022184" sldId="273"/>
            <ac:spMk id="44" creationId="{38A69B74-22E3-47CC-823F-18BE7930C814}"/>
          </ac:spMkLst>
        </pc:spChg>
        <pc:spChg chg="add del">
          <ac:chgData name="Inna" userId="3094afbd-fe07-4b99-8474-b1769d9413a7" providerId="ADAL" clId="{E5703B06-6D9B-473B-8739-4C2301F5021C}" dt="2020-12-05T17:37:03.426" v="870" actId="26606"/>
          <ac:spMkLst>
            <pc:docMk/>
            <pc:sldMk cId="926022184" sldId="273"/>
            <ac:spMk id="46" creationId="{1778637B-5DB8-4A75-B2E6-FC2B1BB9A7DB}"/>
          </ac:spMkLst>
        </pc:spChg>
        <pc:spChg chg="add del">
          <ac:chgData name="Inna" userId="3094afbd-fe07-4b99-8474-b1769d9413a7" providerId="ADAL" clId="{E5703B06-6D9B-473B-8739-4C2301F5021C}" dt="2020-12-05T17:37:03.426" v="870" actId="26606"/>
          <ac:spMkLst>
            <pc:docMk/>
            <pc:sldMk cId="926022184" sldId="273"/>
            <ac:spMk id="48" creationId="{0035A30C-45F3-4EFB-B2E8-6E2A11843D39}"/>
          </ac:spMkLst>
        </pc:spChg>
        <pc:spChg chg="add del">
          <ac:chgData name="Inna" userId="3094afbd-fe07-4b99-8474-b1769d9413a7" providerId="ADAL" clId="{E5703B06-6D9B-473B-8739-4C2301F5021C}" dt="2020-12-05T17:37:05.261" v="872" actId="26606"/>
          <ac:spMkLst>
            <pc:docMk/>
            <pc:sldMk cId="926022184" sldId="273"/>
            <ac:spMk id="50" creationId="{D1B80E9C-CF8A-440B-B8F5-54BF121BF458}"/>
          </ac:spMkLst>
        </pc:spChg>
        <pc:spChg chg="add del">
          <ac:chgData name="Inna" userId="3094afbd-fe07-4b99-8474-b1769d9413a7" providerId="ADAL" clId="{E5703B06-6D9B-473B-8739-4C2301F5021C}" dt="2020-12-05T17:37:05.261" v="872" actId="26606"/>
          <ac:spMkLst>
            <pc:docMk/>
            <pc:sldMk cId="926022184" sldId="273"/>
            <ac:spMk id="51" creationId="{1135A26D-9D47-467E-91F1-31149BF0D213}"/>
          </ac:spMkLst>
        </pc:spChg>
        <pc:spChg chg="add del">
          <ac:chgData name="Inna" userId="3094afbd-fe07-4b99-8474-b1769d9413a7" providerId="ADAL" clId="{E5703B06-6D9B-473B-8739-4C2301F5021C}" dt="2020-12-05T17:37:05.261" v="872" actId="26606"/>
          <ac:spMkLst>
            <pc:docMk/>
            <pc:sldMk cId="926022184" sldId="273"/>
            <ac:spMk id="52" creationId="{CB147A70-DC29-4DDF-A34C-2B82C6E2295E}"/>
          </ac:spMkLst>
        </pc:spChg>
        <pc:spChg chg="add del">
          <ac:chgData name="Inna" userId="3094afbd-fe07-4b99-8474-b1769d9413a7" providerId="ADAL" clId="{E5703B06-6D9B-473B-8739-4C2301F5021C}" dt="2020-12-05T17:37:05.261" v="872" actId="26606"/>
          <ac:spMkLst>
            <pc:docMk/>
            <pc:sldMk cId="926022184" sldId="273"/>
            <ac:spMk id="53" creationId="{3B438362-1E1E-4C62-A99E-4134CB16366C}"/>
          </ac:spMkLst>
        </pc:spChg>
        <pc:spChg chg="add del">
          <ac:chgData name="Inna" userId="3094afbd-fe07-4b99-8474-b1769d9413a7" providerId="ADAL" clId="{E5703B06-6D9B-473B-8739-4C2301F5021C}" dt="2020-12-05T17:37:05.261" v="872" actId="26606"/>
          <ac:spMkLst>
            <pc:docMk/>
            <pc:sldMk cId="926022184" sldId="273"/>
            <ac:spMk id="54" creationId="{6C077334-5571-4B83-A83E-4CCCFA7B5E8A}"/>
          </ac:spMkLst>
        </pc:spChg>
        <pc:spChg chg="add del">
          <ac:chgData name="Inna" userId="3094afbd-fe07-4b99-8474-b1769d9413a7" providerId="ADAL" clId="{E5703B06-6D9B-473B-8739-4C2301F5021C}" dt="2020-12-05T17:37:05.261" v="872" actId="26606"/>
          <ac:spMkLst>
            <pc:docMk/>
            <pc:sldMk cId="926022184" sldId="273"/>
            <ac:spMk id="55" creationId="{4D3DC50D-CA0F-48F9-B17E-20D8669AA4E0}"/>
          </ac:spMkLst>
        </pc:spChg>
        <pc:spChg chg="add del">
          <ac:chgData name="Inna" userId="3094afbd-fe07-4b99-8474-b1769d9413a7" providerId="ADAL" clId="{E5703B06-6D9B-473B-8739-4C2301F5021C}" dt="2020-12-05T17:37:07.054" v="874" actId="26606"/>
          <ac:spMkLst>
            <pc:docMk/>
            <pc:sldMk cId="926022184" sldId="273"/>
            <ac:spMk id="57" creationId="{E4B7C1DD-857C-4D03-AAB3-C5C95BD51A8F}"/>
          </ac:spMkLst>
        </pc:spChg>
        <pc:spChg chg="add del">
          <ac:chgData name="Inna" userId="3094afbd-fe07-4b99-8474-b1769d9413a7" providerId="ADAL" clId="{E5703B06-6D9B-473B-8739-4C2301F5021C}" dt="2020-12-05T17:37:08.181" v="876" actId="26606"/>
          <ac:spMkLst>
            <pc:docMk/>
            <pc:sldMk cId="926022184" sldId="273"/>
            <ac:spMk id="59" creationId="{799A8B4F-0FED-46C0-9186-5A8E116D8744}"/>
          </ac:spMkLst>
        </pc:spChg>
        <pc:spChg chg="add del">
          <ac:chgData name="Inna" userId="3094afbd-fe07-4b99-8474-b1769d9413a7" providerId="ADAL" clId="{E5703B06-6D9B-473B-8739-4C2301F5021C}" dt="2020-12-05T17:37:08.181" v="876" actId="26606"/>
          <ac:spMkLst>
            <pc:docMk/>
            <pc:sldMk cId="926022184" sldId="273"/>
            <ac:spMk id="61" creationId="{38A69B74-22E3-47CC-823F-18BE7930C814}"/>
          </ac:spMkLst>
        </pc:spChg>
        <pc:spChg chg="add del">
          <ac:chgData name="Inna" userId="3094afbd-fe07-4b99-8474-b1769d9413a7" providerId="ADAL" clId="{E5703B06-6D9B-473B-8739-4C2301F5021C}" dt="2020-12-05T17:37:08.181" v="876" actId="26606"/>
          <ac:spMkLst>
            <pc:docMk/>
            <pc:sldMk cId="926022184" sldId="273"/>
            <ac:spMk id="62" creationId="{1778637B-5DB8-4A75-B2E6-FC2B1BB9A7DB}"/>
          </ac:spMkLst>
        </pc:spChg>
        <pc:spChg chg="add del">
          <ac:chgData name="Inna" userId="3094afbd-fe07-4b99-8474-b1769d9413a7" providerId="ADAL" clId="{E5703B06-6D9B-473B-8739-4C2301F5021C}" dt="2020-12-05T17:37:08.181" v="876" actId="26606"/>
          <ac:spMkLst>
            <pc:docMk/>
            <pc:sldMk cId="926022184" sldId="273"/>
            <ac:spMk id="63" creationId="{0035A30C-45F3-4EFB-B2E8-6E2A11843D39}"/>
          </ac:spMkLst>
        </pc:spChg>
        <pc:spChg chg="add del">
          <ac:chgData name="Inna" userId="3094afbd-fe07-4b99-8474-b1769d9413a7" providerId="ADAL" clId="{E5703B06-6D9B-473B-8739-4C2301F5021C}" dt="2020-12-05T17:37:09.883" v="878" actId="26606"/>
          <ac:spMkLst>
            <pc:docMk/>
            <pc:sldMk cId="926022184" sldId="273"/>
            <ac:spMk id="65" creationId="{6166C6D1-23AC-49C4-BA07-238E4E9F8CEB}"/>
          </ac:spMkLst>
        </pc:spChg>
        <pc:spChg chg="add del">
          <ac:chgData name="Inna" userId="3094afbd-fe07-4b99-8474-b1769d9413a7" providerId="ADAL" clId="{E5703B06-6D9B-473B-8739-4C2301F5021C}" dt="2020-12-05T17:37:09.883" v="878" actId="26606"/>
          <ac:spMkLst>
            <pc:docMk/>
            <pc:sldMk cId="926022184" sldId="273"/>
            <ac:spMk id="66" creationId="{1C091803-41C2-48E0-9228-5148460C7479}"/>
          </ac:spMkLst>
        </pc:spChg>
        <pc:spChg chg="add del">
          <ac:chgData name="Inna" userId="3094afbd-fe07-4b99-8474-b1769d9413a7" providerId="ADAL" clId="{E5703B06-6D9B-473B-8739-4C2301F5021C}" dt="2020-12-05T17:37:09.883" v="878" actId="26606"/>
          <ac:spMkLst>
            <pc:docMk/>
            <pc:sldMk cId="926022184" sldId="273"/>
            <ac:spMk id="67" creationId="{CD97A9F3-23E4-4B8E-BD38-8C08AA69FF91}"/>
          </ac:spMkLst>
        </pc:spChg>
        <pc:spChg chg="add del">
          <ac:chgData name="Inna" userId="3094afbd-fe07-4b99-8474-b1769d9413a7" providerId="ADAL" clId="{E5703B06-6D9B-473B-8739-4C2301F5021C}" dt="2020-12-05T17:37:09.883" v="878" actId="26606"/>
          <ac:spMkLst>
            <pc:docMk/>
            <pc:sldMk cId="926022184" sldId="273"/>
            <ac:spMk id="68" creationId="{D39A73BA-713C-4649-8A2F-834D01751E9D}"/>
          </ac:spMkLst>
        </pc:spChg>
        <pc:spChg chg="add del">
          <ac:chgData name="Inna" userId="3094afbd-fe07-4b99-8474-b1769d9413a7" providerId="ADAL" clId="{E5703B06-6D9B-473B-8739-4C2301F5021C}" dt="2020-12-05T17:37:09.883" v="878" actId="26606"/>
          <ac:spMkLst>
            <pc:docMk/>
            <pc:sldMk cId="926022184" sldId="273"/>
            <ac:spMk id="69" creationId="{DD63F128-A717-47EC-A567-0ACD2DBC604E}"/>
          </ac:spMkLst>
        </pc:spChg>
        <pc:spChg chg="add del">
          <ac:chgData name="Inna" userId="3094afbd-fe07-4b99-8474-b1769d9413a7" providerId="ADAL" clId="{E5703B06-6D9B-473B-8739-4C2301F5021C}" dt="2020-12-05T17:37:09.883" v="878" actId="26606"/>
          <ac:spMkLst>
            <pc:docMk/>
            <pc:sldMk cId="926022184" sldId="273"/>
            <ac:spMk id="70" creationId="{05CC4153-3F0D-4F4C-8F12-E8FC3FA40AEE}"/>
          </ac:spMkLst>
        </pc:spChg>
        <pc:spChg chg="add del">
          <ac:chgData name="Inna" userId="3094afbd-fe07-4b99-8474-b1769d9413a7" providerId="ADAL" clId="{E5703B06-6D9B-473B-8739-4C2301F5021C}" dt="2020-12-05T17:37:32.138" v="888" actId="26606"/>
          <ac:spMkLst>
            <pc:docMk/>
            <pc:sldMk cId="926022184" sldId="273"/>
            <ac:spMk id="72" creationId="{AE6CA01B-0DEB-4E9A-9768-B728DA42C1D4}"/>
          </ac:spMkLst>
        </pc:spChg>
        <pc:spChg chg="add del">
          <ac:chgData name="Inna" userId="3094afbd-fe07-4b99-8474-b1769d9413a7" providerId="ADAL" clId="{E5703B06-6D9B-473B-8739-4C2301F5021C}" dt="2020-12-05T17:37:25.003" v="883" actId="26606"/>
          <ac:spMkLst>
            <pc:docMk/>
            <pc:sldMk cId="926022184" sldId="273"/>
            <ac:spMk id="80" creationId="{799A8B4F-0FED-46C0-9186-5A8E116D8744}"/>
          </ac:spMkLst>
        </pc:spChg>
        <pc:spChg chg="add del">
          <ac:chgData name="Inna" userId="3094afbd-fe07-4b99-8474-b1769d9413a7" providerId="ADAL" clId="{E5703B06-6D9B-473B-8739-4C2301F5021C}" dt="2020-12-05T17:37:25.003" v="883" actId="26606"/>
          <ac:spMkLst>
            <pc:docMk/>
            <pc:sldMk cId="926022184" sldId="273"/>
            <ac:spMk id="84" creationId="{38A69B74-22E3-47CC-823F-18BE7930C814}"/>
          </ac:spMkLst>
        </pc:spChg>
        <pc:spChg chg="add del">
          <ac:chgData name="Inna" userId="3094afbd-fe07-4b99-8474-b1769d9413a7" providerId="ADAL" clId="{E5703B06-6D9B-473B-8739-4C2301F5021C}" dt="2020-12-05T17:37:25.003" v="883" actId="26606"/>
          <ac:spMkLst>
            <pc:docMk/>
            <pc:sldMk cId="926022184" sldId="273"/>
            <ac:spMk id="86" creationId="{1778637B-5DB8-4A75-B2E6-FC2B1BB9A7DB}"/>
          </ac:spMkLst>
        </pc:spChg>
        <pc:spChg chg="add del">
          <ac:chgData name="Inna" userId="3094afbd-fe07-4b99-8474-b1769d9413a7" providerId="ADAL" clId="{E5703B06-6D9B-473B-8739-4C2301F5021C}" dt="2020-12-05T17:37:25.003" v="883" actId="26606"/>
          <ac:spMkLst>
            <pc:docMk/>
            <pc:sldMk cId="926022184" sldId="273"/>
            <ac:spMk id="88" creationId="{0035A30C-45F3-4EFB-B2E8-6E2A11843D39}"/>
          </ac:spMkLst>
        </pc:spChg>
        <pc:spChg chg="add del">
          <ac:chgData name="Inna" userId="3094afbd-fe07-4b99-8474-b1769d9413a7" providerId="ADAL" clId="{E5703B06-6D9B-473B-8739-4C2301F5021C}" dt="2020-12-05T17:37:26.974" v="885" actId="26606"/>
          <ac:spMkLst>
            <pc:docMk/>
            <pc:sldMk cId="926022184" sldId="273"/>
            <ac:spMk id="90" creationId="{E4B7C1DD-857C-4D03-AAB3-C5C95BD51A8F}"/>
          </ac:spMkLst>
        </pc:spChg>
        <pc:spChg chg="add del">
          <ac:chgData name="Inna" userId="3094afbd-fe07-4b99-8474-b1769d9413a7" providerId="ADAL" clId="{E5703B06-6D9B-473B-8739-4C2301F5021C}" dt="2020-12-05T17:37:32.130" v="887" actId="26606"/>
          <ac:spMkLst>
            <pc:docMk/>
            <pc:sldMk cId="926022184" sldId="273"/>
            <ac:spMk id="92" creationId="{1135A26D-9D47-467E-91F1-31149BF0D213}"/>
          </ac:spMkLst>
        </pc:spChg>
        <pc:spChg chg="add del">
          <ac:chgData name="Inna" userId="3094afbd-fe07-4b99-8474-b1769d9413a7" providerId="ADAL" clId="{E5703B06-6D9B-473B-8739-4C2301F5021C}" dt="2020-12-05T17:37:32.130" v="887" actId="26606"/>
          <ac:spMkLst>
            <pc:docMk/>
            <pc:sldMk cId="926022184" sldId="273"/>
            <ac:spMk id="93" creationId="{CB147A70-DC29-4DDF-A34C-2B82C6E2295E}"/>
          </ac:spMkLst>
        </pc:spChg>
        <pc:spChg chg="add del">
          <ac:chgData name="Inna" userId="3094afbd-fe07-4b99-8474-b1769d9413a7" providerId="ADAL" clId="{E5703B06-6D9B-473B-8739-4C2301F5021C}" dt="2020-12-05T17:37:32.130" v="887" actId="26606"/>
          <ac:spMkLst>
            <pc:docMk/>
            <pc:sldMk cId="926022184" sldId="273"/>
            <ac:spMk id="94" creationId="{3B438362-1E1E-4C62-A99E-4134CB16366C}"/>
          </ac:spMkLst>
        </pc:spChg>
        <pc:spChg chg="add del">
          <ac:chgData name="Inna" userId="3094afbd-fe07-4b99-8474-b1769d9413a7" providerId="ADAL" clId="{E5703B06-6D9B-473B-8739-4C2301F5021C}" dt="2020-12-05T17:37:32.130" v="887" actId="26606"/>
          <ac:spMkLst>
            <pc:docMk/>
            <pc:sldMk cId="926022184" sldId="273"/>
            <ac:spMk id="95" creationId="{6C077334-5571-4B83-A83E-4CCCFA7B5E8A}"/>
          </ac:spMkLst>
        </pc:spChg>
        <pc:spChg chg="add del">
          <ac:chgData name="Inna" userId="3094afbd-fe07-4b99-8474-b1769d9413a7" providerId="ADAL" clId="{E5703B06-6D9B-473B-8739-4C2301F5021C}" dt="2020-12-05T17:37:32.130" v="887" actId="26606"/>
          <ac:spMkLst>
            <pc:docMk/>
            <pc:sldMk cId="926022184" sldId="273"/>
            <ac:spMk id="96" creationId="{4D3DC50D-CA0F-48F9-B17E-20D8669AA4E0}"/>
          </ac:spMkLst>
        </pc:spChg>
        <pc:spChg chg="add del">
          <ac:chgData name="Inna" userId="3094afbd-fe07-4b99-8474-b1769d9413a7" providerId="ADAL" clId="{E5703B06-6D9B-473B-8739-4C2301F5021C}" dt="2020-12-05T17:37:32.130" v="887" actId="26606"/>
          <ac:spMkLst>
            <pc:docMk/>
            <pc:sldMk cId="926022184" sldId="273"/>
            <ac:spMk id="97" creationId="{D1B80E9C-CF8A-440B-B8F5-54BF121BF458}"/>
          </ac:spMkLst>
        </pc:spChg>
        <pc:spChg chg="add">
          <ac:chgData name="Inna" userId="3094afbd-fe07-4b99-8474-b1769d9413a7" providerId="ADAL" clId="{E5703B06-6D9B-473B-8739-4C2301F5021C}" dt="2020-12-05T17:37:32.138" v="888" actId="26606"/>
          <ac:spMkLst>
            <pc:docMk/>
            <pc:sldMk cId="926022184" sldId="273"/>
            <ac:spMk id="99" creationId="{AE6CA01B-0DEB-4E9A-9768-B728DA42C1D4}"/>
          </ac:spMkLst>
        </pc:spChg>
        <pc:grpChg chg="add del">
          <ac:chgData name="Inna" userId="3094afbd-fe07-4b99-8474-b1769d9413a7" providerId="ADAL" clId="{E5703B06-6D9B-473B-8739-4C2301F5021C}" dt="2020-12-05T17:37:09.895" v="879" actId="26606"/>
          <ac:grpSpMkLst>
            <pc:docMk/>
            <pc:sldMk cId="926022184" sldId="273"/>
            <ac:grpSpMk id="31" creationId="{A57D8C8E-634E-4E83-9657-225A4DFE47ED}"/>
          </ac:grpSpMkLst>
        </pc:grpChg>
        <pc:grpChg chg="add del">
          <ac:chgData name="Inna" userId="3094afbd-fe07-4b99-8474-b1769d9413a7" providerId="ADAL" clId="{E5703B06-6D9B-473B-8739-4C2301F5021C}" dt="2020-12-05T17:37:32.138" v="888" actId="26606"/>
          <ac:grpSpMkLst>
            <pc:docMk/>
            <pc:sldMk cId="926022184" sldId="273"/>
            <ac:grpSpMk id="73" creationId="{A57D8C8E-634E-4E83-9657-225A4DFE47ED}"/>
          </ac:grpSpMkLst>
        </pc:grpChg>
        <pc:grpChg chg="add">
          <ac:chgData name="Inna" userId="3094afbd-fe07-4b99-8474-b1769d9413a7" providerId="ADAL" clId="{E5703B06-6D9B-473B-8739-4C2301F5021C}" dt="2020-12-05T17:37:32.138" v="888" actId="26606"/>
          <ac:grpSpMkLst>
            <pc:docMk/>
            <pc:sldMk cId="926022184" sldId="273"/>
            <ac:grpSpMk id="100" creationId="{A57D8C8E-634E-4E83-9657-225A4DFE47ED}"/>
          </ac:grpSpMkLst>
        </pc:grpChg>
        <pc:picChg chg="del">
          <ac:chgData name="Inna" userId="3094afbd-fe07-4b99-8474-b1769d9413a7" providerId="ADAL" clId="{E5703B06-6D9B-473B-8739-4C2301F5021C}" dt="2020-12-05T17:12:25.029" v="673" actId="478"/>
          <ac:picMkLst>
            <pc:docMk/>
            <pc:sldMk cId="926022184" sldId="273"/>
            <ac:picMk id="4" creationId="{FF49EC07-511B-4B9C-AD14-8D3CF9FF0E42}"/>
          </ac:picMkLst>
        </pc:picChg>
        <pc:picChg chg="add mod ord">
          <ac:chgData name="Inna" userId="3094afbd-fe07-4b99-8474-b1769d9413a7" providerId="ADAL" clId="{E5703B06-6D9B-473B-8739-4C2301F5021C}" dt="2020-12-05T17:38:54.849" v="903" actId="1076"/>
          <ac:picMkLst>
            <pc:docMk/>
            <pc:sldMk cId="926022184" sldId="273"/>
            <ac:picMk id="7" creationId="{CFF5F058-8D31-4F07-A54C-6587D8B83062}"/>
          </ac:picMkLst>
        </pc:picChg>
        <pc:picChg chg="add mod ord modCrop">
          <ac:chgData name="Inna" userId="3094afbd-fe07-4b99-8474-b1769d9413a7" providerId="ADAL" clId="{E5703B06-6D9B-473B-8739-4C2301F5021C}" dt="2020-12-05T17:38:50.457" v="901" actId="1076"/>
          <ac:picMkLst>
            <pc:docMk/>
            <pc:sldMk cId="926022184" sldId="273"/>
            <ac:picMk id="9" creationId="{4B5F5B5B-16BD-4575-AE92-1E376642B308}"/>
          </ac:picMkLst>
        </pc:picChg>
        <pc:picChg chg="add mod ord">
          <ac:chgData name="Inna" userId="3094afbd-fe07-4b99-8474-b1769d9413a7" providerId="ADAL" clId="{E5703B06-6D9B-473B-8739-4C2301F5021C}" dt="2020-12-05T17:38:56.147" v="904" actId="1076"/>
          <ac:picMkLst>
            <pc:docMk/>
            <pc:sldMk cId="926022184" sldId="273"/>
            <ac:picMk id="11" creationId="{AF6B2900-12ED-409B-B4B1-FCF75C549E53}"/>
          </ac:picMkLst>
        </pc:picChg>
        <pc:picChg chg="add del">
          <ac:chgData name="Inna" userId="3094afbd-fe07-4b99-8474-b1769d9413a7" providerId="ADAL" clId="{E5703B06-6D9B-473B-8739-4C2301F5021C}" dt="2020-12-05T17:35:58.759" v="862" actId="26606"/>
          <ac:picMkLst>
            <pc:docMk/>
            <pc:sldMk cId="926022184" sldId="273"/>
            <ac:picMk id="18" creationId="{DA6861EE-7660-46C9-80BD-173B8F7454B8}"/>
          </ac:picMkLst>
        </pc:picChg>
        <pc:picChg chg="add del">
          <ac:chgData name="Inna" userId="3094afbd-fe07-4b99-8474-b1769d9413a7" providerId="ADAL" clId="{E5703B06-6D9B-473B-8739-4C2301F5021C}" dt="2020-12-05T17:37:03.426" v="870" actId="26606"/>
          <ac:picMkLst>
            <pc:docMk/>
            <pc:sldMk cId="926022184" sldId="273"/>
            <ac:picMk id="42" creationId="{DA6861EE-7660-46C9-80BD-173B8F7454B8}"/>
          </ac:picMkLst>
        </pc:picChg>
        <pc:picChg chg="add del">
          <ac:chgData name="Inna" userId="3094afbd-fe07-4b99-8474-b1769d9413a7" providerId="ADAL" clId="{E5703B06-6D9B-473B-8739-4C2301F5021C}" dt="2020-12-05T17:37:08.181" v="876" actId="26606"/>
          <ac:picMkLst>
            <pc:docMk/>
            <pc:sldMk cId="926022184" sldId="273"/>
            <ac:picMk id="60" creationId="{DA6861EE-7660-46C9-80BD-173B8F7454B8}"/>
          </ac:picMkLst>
        </pc:picChg>
        <pc:picChg chg="add del">
          <ac:chgData name="Inna" userId="3094afbd-fe07-4b99-8474-b1769d9413a7" providerId="ADAL" clId="{E5703B06-6D9B-473B-8739-4C2301F5021C}" dt="2020-12-05T17:37:25.003" v="883" actId="26606"/>
          <ac:picMkLst>
            <pc:docMk/>
            <pc:sldMk cId="926022184" sldId="273"/>
            <ac:picMk id="82" creationId="{DA6861EE-7660-46C9-80BD-173B8F7454B8}"/>
          </ac:picMkLst>
        </pc:picChg>
      </pc:sldChg>
      <pc:sldChg chg="addSp modSp add">
        <pc:chgData name="Inna" userId="3094afbd-fe07-4b99-8474-b1769d9413a7" providerId="ADAL" clId="{E5703B06-6D9B-473B-8739-4C2301F5021C}" dt="2020-12-05T17:53:13.349" v="1056" actId="1076"/>
        <pc:sldMkLst>
          <pc:docMk/>
          <pc:sldMk cId="1549938685" sldId="274"/>
        </pc:sldMkLst>
        <pc:spChg chg="mod">
          <ac:chgData name="Inna" userId="3094afbd-fe07-4b99-8474-b1769d9413a7" providerId="ADAL" clId="{E5703B06-6D9B-473B-8739-4C2301F5021C}" dt="2020-12-05T17:52:57" v="1052" actId="14100"/>
          <ac:spMkLst>
            <pc:docMk/>
            <pc:sldMk cId="1549938685" sldId="274"/>
            <ac:spMk id="2" creationId="{64D56894-AFA0-443A-BA46-03CA2D73A24A}"/>
          </ac:spMkLst>
        </pc:spChg>
        <pc:spChg chg="mod">
          <ac:chgData name="Inna" userId="3094afbd-fe07-4b99-8474-b1769d9413a7" providerId="ADAL" clId="{E5703B06-6D9B-473B-8739-4C2301F5021C}" dt="2020-12-05T17:53:13.349" v="1056" actId="1076"/>
          <ac:spMkLst>
            <pc:docMk/>
            <pc:sldMk cId="1549938685" sldId="274"/>
            <ac:spMk id="3" creationId="{FE43D777-76E1-4141-82D1-0DFF21A6FDAB}"/>
          </ac:spMkLst>
        </pc:spChg>
        <pc:picChg chg="add mod">
          <ac:chgData name="Inna" userId="3094afbd-fe07-4b99-8474-b1769d9413a7" providerId="ADAL" clId="{E5703B06-6D9B-473B-8739-4C2301F5021C}" dt="2020-12-05T17:52:52.598" v="1051" actId="1076"/>
          <ac:picMkLst>
            <pc:docMk/>
            <pc:sldMk cId="1549938685" sldId="274"/>
            <ac:picMk id="5" creationId="{2AB4B314-313C-462A-9241-7981807FE044}"/>
          </ac:picMkLst>
        </pc:picChg>
        <pc:picChg chg="add mod">
          <ac:chgData name="Inna" userId="3094afbd-fe07-4b99-8474-b1769d9413a7" providerId="ADAL" clId="{E5703B06-6D9B-473B-8739-4C2301F5021C}" dt="2020-12-05T17:52:49.438" v="1050" actId="1076"/>
          <ac:picMkLst>
            <pc:docMk/>
            <pc:sldMk cId="1549938685" sldId="274"/>
            <ac:picMk id="6" creationId="{5FA471E8-758E-46FA-BE05-EB67111B5E46}"/>
          </ac:picMkLst>
        </pc:picChg>
        <pc:picChg chg="add mod">
          <ac:chgData name="Inna" userId="3094afbd-fe07-4b99-8474-b1769d9413a7" providerId="ADAL" clId="{E5703B06-6D9B-473B-8739-4C2301F5021C}" dt="2020-12-05T17:52:47.704" v="1049" actId="1076"/>
          <ac:picMkLst>
            <pc:docMk/>
            <pc:sldMk cId="1549938685" sldId="274"/>
            <ac:picMk id="7" creationId="{503EACEA-6036-4978-AD8D-34FA54A01A63}"/>
          </ac:picMkLst>
        </pc:picChg>
      </pc:sldChg>
      <pc:sldChg chg="addSp delSp modSp add del">
        <pc:chgData name="Inna" userId="3094afbd-fe07-4b99-8474-b1769d9413a7" providerId="ADAL" clId="{E5703B06-6D9B-473B-8739-4C2301F5021C}" dt="2020-12-05T17:51:01.483" v="1031" actId="2696"/>
        <pc:sldMkLst>
          <pc:docMk/>
          <pc:sldMk cId="2448448401" sldId="274"/>
        </pc:sldMkLst>
        <pc:picChg chg="del">
          <ac:chgData name="Inna" userId="3094afbd-fe07-4b99-8474-b1769d9413a7" providerId="ADAL" clId="{E5703B06-6D9B-473B-8739-4C2301F5021C}" dt="2020-12-05T17:50:41.873" v="1025" actId="478"/>
          <ac:picMkLst>
            <pc:docMk/>
            <pc:sldMk cId="2448448401" sldId="274"/>
            <ac:picMk id="7" creationId="{91695780-AACD-41B8-A9EC-454188287213}"/>
          </ac:picMkLst>
        </pc:picChg>
        <pc:picChg chg="del">
          <ac:chgData name="Inna" userId="3094afbd-fe07-4b99-8474-b1769d9413a7" providerId="ADAL" clId="{E5703B06-6D9B-473B-8739-4C2301F5021C}" dt="2020-12-05T17:50:43.136" v="1026" actId="478"/>
          <ac:picMkLst>
            <pc:docMk/>
            <pc:sldMk cId="2448448401" sldId="274"/>
            <ac:picMk id="9" creationId="{88F108B2-2BED-47AB-9177-C4BA455D52D7}"/>
          </ac:picMkLst>
        </pc:picChg>
        <pc:picChg chg="add mod">
          <ac:chgData name="Inna" userId="3094afbd-fe07-4b99-8474-b1769d9413a7" providerId="ADAL" clId="{E5703B06-6D9B-473B-8739-4C2301F5021C}" dt="2020-12-05T17:50:56.162" v="1029" actId="1076"/>
          <ac:picMkLst>
            <pc:docMk/>
            <pc:sldMk cId="2448448401" sldId="274"/>
            <ac:picMk id="10" creationId="{8280955F-0089-4A9E-89D0-264D429A08FF}"/>
          </ac:picMkLst>
        </pc:picChg>
        <pc:picChg chg="del">
          <ac:chgData name="Inna" userId="3094afbd-fe07-4b99-8474-b1769d9413a7" providerId="ADAL" clId="{E5703B06-6D9B-473B-8739-4C2301F5021C}" dt="2020-12-05T17:50:32.511" v="1022" actId="478"/>
          <ac:picMkLst>
            <pc:docMk/>
            <pc:sldMk cId="2448448401" sldId="274"/>
            <ac:picMk id="11" creationId="{178DCC34-31AA-4DF9-B023-D755929EDDCB}"/>
          </ac:picMkLst>
        </pc:picChg>
        <pc:picChg chg="add mod">
          <ac:chgData name="Inna" userId="3094afbd-fe07-4b99-8474-b1769d9413a7" providerId="ADAL" clId="{E5703B06-6D9B-473B-8739-4C2301F5021C}" dt="2020-12-05T17:50:57.154" v="1030" actId="1076"/>
          <ac:picMkLst>
            <pc:docMk/>
            <pc:sldMk cId="2448448401" sldId="274"/>
            <ac:picMk id="12" creationId="{B08F2CA2-63C8-48A2-9980-AC5102D7F9BE}"/>
          </ac:picMkLst>
        </pc:picChg>
      </pc:sldChg>
      <pc:sldChg chg="addSp delSp modSp add">
        <pc:chgData name="Inna" userId="3094afbd-fe07-4b99-8474-b1769d9413a7" providerId="ADAL" clId="{E5703B06-6D9B-473B-8739-4C2301F5021C}" dt="2020-12-05T18:16:33.226" v="1525" actId="14100"/>
        <pc:sldMkLst>
          <pc:docMk/>
          <pc:sldMk cId="1255308504" sldId="275"/>
        </pc:sldMkLst>
        <pc:spChg chg="mod">
          <ac:chgData name="Inna" userId="3094afbd-fe07-4b99-8474-b1769d9413a7" providerId="ADAL" clId="{E5703B06-6D9B-473B-8739-4C2301F5021C}" dt="2020-12-05T18:07:45.026" v="1307" actId="6549"/>
          <ac:spMkLst>
            <pc:docMk/>
            <pc:sldMk cId="1255308504" sldId="275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18:16:08.505" v="1518" actId="20577"/>
          <ac:spMkLst>
            <pc:docMk/>
            <pc:sldMk cId="1255308504" sldId="275"/>
            <ac:spMk id="3" creationId="{1589B5BE-F82A-4B77-87C9-DD7ACBE1C755}"/>
          </ac:spMkLst>
        </pc:spChg>
        <pc:spChg chg="add mod">
          <ac:chgData name="Inna" userId="3094afbd-fe07-4b99-8474-b1769d9413a7" providerId="ADAL" clId="{E5703B06-6D9B-473B-8739-4C2301F5021C}" dt="2020-12-05T18:09:53.198" v="1337" actId="1076"/>
          <ac:spMkLst>
            <pc:docMk/>
            <pc:sldMk cId="1255308504" sldId="275"/>
            <ac:spMk id="4" creationId="{22BCB72A-A5AD-4E9E-98BE-1BA9E13FC9D9}"/>
          </ac:spMkLst>
        </pc:spChg>
        <pc:spChg chg="add">
          <ac:chgData name="Inna" userId="3094afbd-fe07-4b99-8474-b1769d9413a7" providerId="ADAL" clId="{E5703B06-6D9B-473B-8739-4C2301F5021C}" dt="2020-12-05T18:10:49.300" v="1380"/>
          <ac:spMkLst>
            <pc:docMk/>
            <pc:sldMk cId="1255308504" sldId="275"/>
            <ac:spMk id="11" creationId="{919D286E-04FE-4BC0-A715-CFB4EE281FB5}"/>
          </ac:spMkLst>
        </pc:spChg>
        <pc:spChg chg="add">
          <ac:chgData name="Inna" userId="3094afbd-fe07-4b99-8474-b1769d9413a7" providerId="ADAL" clId="{E5703B06-6D9B-473B-8739-4C2301F5021C}" dt="2020-12-05T18:12:03.709" v="1414"/>
          <ac:spMkLst>
            <pc:docMk/>
            <pc:sldMk cId="1255308504" sldId="275"/>
            <ac:spMk id="14" creationId="{C52ED906-FC23-42CF-AC3E-E5C8778A8995}"/>
          </ac:spMkLst>
        </pc:spChg>
        <pc:spChg chg="del mod">
          <ac:chgData name="Inna" userId="3094afbd-fe07-4b99-8474-b1769d9413a7" providerId="ADAL" clId="{E5703B06-6D9B-473B-8739-4C2301F5021C}" dt="2020-12-05T18:12:58.772" v="1447" actId="478"/>
          <ac:spMkLst>
            <pc:docMk/>
            <pc:sldMk cId="1255308504" sldId="275"/>
            <ac:spMk id="18" creationId="{D1CF1E16-D7FD-4362-B9E8-25CD9A8F20D5}"/>
          </ac:spMkLst>
        </pc:spChg>
        <pc:spChg chg="add">
          <ac:chgData name="Inna" userId="3094afbd-fe07-4b99-8474-b1769d9413a7" providerId="ADAL" clId="{E5703B06-6D9B-473B-8739-4C2301F5021C}" dt="2020-12-05T18:13:01.851" v="1448"/>
          <ac:spMkLst>
            <pc:docMk/>
            <pc:sldMk cId="1255308504" sldId="275"/>
            <ac:spMk id="19" creationId="{13F751E9-3145-4683-B37B-07B186779E1B}"/>
          </ac:spMkLst>
        </pc:spChg>
        <pc:spChg chg="add del mod">
          <ac:chgData name="Inna" userId="3094afbd-fe07-4b99-8474-b1769d9413a7" providerId="ADAL" clId="{E5703B06-6D9B-473B-8739-4C2301F5021C}" dt="2020-12-05T18:14:03.253" v="1482" actId="478"/>
          <ac:spMkLst>
            <pc:docMk/>
            <pc:sldMk cId="1255308504" sldId="275"/>
            <ac:spMk id="21" creationId="{D6B08158-EFB3-4CCF-B631-87FCDDC0C9BD}"/>
          </ac:spMkLst>
        </pc:spChg>
        <pc:spChg chg="add del mod">
          <ac:chgData name="Inna" userId="3094afbd-fe07-4b99-8474-b1769d9413a7" providerId="ADAL" clId="{E5703B06-6D9B-473B-8739-4C2301F5021C}" dt="2020-12-05T18:14:40.600" v="1505" actId="478"/>
          <ac:spMkLst>
            <pc:docMk/>
            <pc:sldMk cId="1255308504" sldId="275"/>
            <ac:spMk id="24" creationId="{1926BA65-11A5-4598-AEA6-2D334A45892F}"/>
          </ac:spMkLst>
        </pc:spChg>
        <pc:graphicFrameChg chg="del">
          <ac:chgData name="Inna" userId="3094afbd-fe07-4b99-8474-b1769d9413a7" providerId="ADAL" clId="{E5703B06-6D9B-473B-8739-4C2301F5021C}" dt="2020-12-05T18:10:08.704" v="1342" actId="478"/>
          <ac:graphicFrameMkLst>
            <pc:docMk/>
            <pc:sldMk cId="1255308504" sldId="275"/>
            <ac:graphicFrameMk id="6" creationId="{2CBFC6DC-5D48-4B9F-A6F6-AE79B22E79F4}"/>
          </ac:graphicFrameMkLst>
        </pc:graphicFrameChg>
        <pc:graphicFrameChg chg="del">
          <ac:chgData name="Inna" userId="3094afbd-fe07-4b99-8474-b1769d9413a7" providerId="ADAL" clId="{E5703B06-6D9B-473B-8739-4C2301F5021C}" dt="2020-12-05T18:10:09.599" v="1343" actId="478"/>
          <ac:graphicFrameMkLst>
            <pc:docMk/>
            <pc:sldMk cId="1255308504" sldId="275"/>
            <ac:graphicFrameMk id="7" creationId="{A679E9E8-D447-4E33-9E42-A89B8A2FF021}"/>
          </ac:graphicFrameMkLst>
        </pc:graphicFrameChg>
        <pc:graphicFrameChg chg="del">
          <ac:chgData name="Inna" userId="3094afbd-fe07-4b99-8474-b1769d9413a7" providerId="ADAL" clId="{E5703B06-6D9B-473B-8739-4C2301F5021C}" dt="2020-12-05T18:10:10.203" v="1344" actId="478"/>
          <ac:graphicFrameMkLst>
            <pc:docMk/>
            <pc:sldMk cId="1255308504" sldId="275"/>
            <ac:graphicFrameMk id="8" creationId="{2C3FFB11-C585-461A-9037-2A8CB9FDF6AF}"/>
          </ac:graphicFrameMkLst>
        </pc:graphicFrameChg>
        <pc:graphicFrameChg chg="add mod">
          <ac:chgData name="Inna" userId="3094afbd-fe07-4b99-8474-b1769d9413a7" providerId="ADAL" clId="{E5703B06-6D9B-473B-8739-4C2301F5021C}" dt="2020-12-05T18:16:28.042" v="1524" actId="1076"/>
          <ac:graphicFrameMkLst>
            <pc:docMk/>
            <pc:sldMk cId="1255308504" sldId="275"/>
            <ac:graphicFrameMk id="9" creationId="{A7790719-5C82-4870-903B-C98574173A99}"/>
          </ac:graphicFrameMkLst>
        </pc:graphicFrameChg>
        <pc:graphicFrameChg chg="add mod">
          <ac:chgData name="Inna" userId="3094afbd-fe07-4b99-8474-b1769d9413a7" providerId="ADAL" clId="{E5703B06-6D9B-473B-8739-4C2301F5021C}" dt="2020-12-05T18:16:25.124" v="1523" actId="1076"/>
          <ac:graphicFrameMkLst>
            <pc:docMk/>
            <pc:sldMk cId="1255308504" sldId="275"/>
            <ac:graphicFrameMk id="13" creationId="{789E8CB4-2CBE-4A73-8CD0-0693356BEF9F}"/>
          </ac:graphicFrameMkLst>
        </pc:graphicFrameChg>
        <pc:graphicFrameChg chg="add mod">
          <ac:chgData name="Inna" userId="3094afbd-fe07-4b99-8474-b1769d9413a7" providerId="ADAL" clId="{E5703B06-6D9B-473B-8739-4C2301F5021C}" dt="2020-12-05T18:16:23.035" v="1522" actId="1076"/>
          <ac:graphicFrameMkLst>
            <pc:docMk/>
            <pc:sldMk cId="1255308504" sldId="275"/>
            <ac:graphicFrameMk id="15" creationId="{7A05DA66-90CF-4E38-8018-F285DA14A2C9}"/>
          </ac:graphicFrameMkLst>
        </pc:graphicFrameChg>
        <pc:graphicFrameChg chg="del">
          <ac:chgData name="Inna" userId="3094afbd-fe07-4b99-8474-b1769d9413a7" providerId="ADAL" clId="{E5703B06-6D9B-473B-8739-4C2301F5021C}" dt="2020-12-05T18:12:55.392" v="1445" actId="478"/>
          <ac:graphicFrameMkLst>
            <pc:docMk/>
            <pc:sldMk cId="1255308504" sldId="275"/>
            <ac:graphicFrameMk id="17" creationId="{B771D958-59F5-4506-A718-BB3C94760767}"/>
          </ac:graphicFrameMkLst>
        </pc:graphicFrameChg>
        <pc:graphicFrameChg chg="add mod">
          <ac:chgData name="Inna" userId="3094afbd-fe07-4b99-8474-b1769d9413a7" providerId="ADAL" clId="{E5703B06-6D9B-473B-8739-4C2301F5021C}" dt="2020-12-05T18:16:12.930" v="1519" actId="1076"/>
          <ac:graphicFrameMkLst>
            <pc:docMk/>
            <pc:sldMk cId="1255308504" sldId="275"/>
            <ac:graphicFrameMk id="20" creationId="{0BEE9C55-9D25-4F06-9BDE-AAA759D0270F}"/>
          </ac:graphicFrameMkLst>
        </pc:graphicFrameChg>
        <pc:graphicFrameChg chg="add mod">
          <ac:chgData name="Inna" userId="3094afbd-fe07-4b99-8474-b1769d9413a7" providerId="ADAL" clId="{E5703B06-6D9B-473B-8739-4C2301F5021C}" dt="2020-12-05T18:16:14.814" v="1520" actId="1076"/>
          <ac:graphicFrameMkLst>
            <pc:docMk/>
            <pc:sldMk cId="1255308504" sldId="275"/>
            <ac:graphicFrameMk id="22" creationId="{E75F860C-8CF9-4152-8A9E-60C3F10B616A}"/>
          </ac:graphicFrameMkLst>
        </pc:graphicFrameChg>
        <pc:graphicFrameChg chg="add mod">
          <ac:chgData name="Inna" userId="3094afbd-fe07-4b99-8474-b1769d9413a7" providerId="ADAL" clId="{E5703B06-6D9B-473B-8739-4C2301F5021C}" dt="2020-12-05T18:16:33.226" v="1525" actId="14100"/>
          <ac:graphicFrameMkLst>
            <pc:docMk/>
            <pc:sldMk cId="1255308504" sldId="275"/>
            <ac:graphicFrameMk id="25" creationId="{45BDEDE8-8C4B-4396-9BF5-53ABCD0D8DD2}"/>
          </ac:graphicFrameMkLst>
        </pc:graphicFrameChg>
        <pc:picChg chg="add del">
          <ac:chgData name="Inna" userId="3094afbd-fe07-4b99-8474-b1769d9413a7" providerId="ADAL" clId="{E5703B06-6D9B-473B-8739-4C2301F5021C}" dt="2020-12-05T18:10:48.053" v="1379"/>
          <ac:picMkLst>
            <pc:docMk/>
            <pc:sldMk cId="1255308504" sldId="275"/>
            <ac:picMk id="10" creationId="{CCBBC5E7-A235-4619-9313-4D032E18D1D9}"/>
          </ac:picMkLst>
        </pc:picChg>
        <pc:picChg chg="add del">
          <ac:chgData name="Inna" userId="3094afbd-fe07-4b99-8474-b1769d9413a7" providerId="ADAL" clId="{E5703B06-6D9B-473B-8739-4C2301F5021C}" dt="2020-12-05T18:12:54.347" v="1444"/>
          <ac:picMkLst>
            <pc:docMk/>
            <pc:sldMk cId="1255308504" sldId="275"/>
            <ac:picMk id="16" creationId="{50C8915E-2099-4866-ACE0-148B043BEAB9}"/>
          </ac:picMkLst>
        </pc:picChg>
        <pc:picChg chg="add del mod">
          <ac:chgData name="Inna" userId="3094afbd-fe07-4b99-8474-b1769d9413a7" providerId="ADAL" clId="{E5703B06-6D9B-473B-8739-4C2301F5021C}" dt="2020-12-05T18:14:28.612" v="1500" actId="478"/>
          <ac:picMkLst>
            <pc:docMk/>
            <pc:sldMk cId="1255308504" sldId="275"/>
            <ac:picMk id="23" creationId="{6CE9339B-CC7D-4754-8F87-7375AD2812B6}"/>
          </ac:picMkLst>
        </pc:picChg>
      </pc:sldChg>
      <pc:sldChg chg="addSp delSp modSp add">
        <pc:chgData name="Inna" userId="3094afbd-fe07-4b99-8474-b1769d9413a7" providerId="ADAL" clId="{E5703B06-6D9B-473B-8739-4C2301F5021C}" dt="2020-12-05T18:43:25.879" v="1989" actId="1076"/>
        <pc:sldMkLst>
          <pc:docMk/>
          <pc:sldMk cId="1581678291" sldId="276"/>
        </pc:sldMkLst>
        <pc:spChg chg="mod">
          <ac:chgData name="Inna" userId="3094afbd-fe07-4b99-8474-b1769d9413a7" providerId="ADAL" clId="{E5703B06-6D9B-473B-8739-4C2301F5021C}" dt="2020-12-05T18:43:12.266" v="1984" actId="1076"/>
          <ac:spMkLst>
            <pc:docMk/>
            <pc:sldMk cId="1581678291" sldId="276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18:43:17.227" v="1985" actId="1076"/>
          <ac:spMkLst>
            <pc:docMk/>
            <pc:sldMk cId="1581678291" sldId="276"/>
            <ac:spMk id="3" creationId="{1589B5BE-F82A-4B77-87C9-DD7ACBE1C755}"/>
          </ac:spMkLst>
        </pc:spChg>
        <pc:spChg chg="add mod">
          <ac:chgData name="Inna" userId="3094afbd-fe07-4b99-8474-b1769d9413a7" providerId="ADAL" clId="{E5703B06-6D9B-473B-8739-4C2301F5021C}" dt="2020-12-05T18:29:49.120" v="1676" actId="1076"/>
          <ac:spMkLst>
            <pc:docMk/>
            <pc:sldMk cId="1581678291" sldId="276"/>
            <ac:spMk id="13" creationId="{B25AEB37-DFC8-4FB4-8A1F-3F7640967CA2}"/>
          </ac:spMkLst>
        </pc:spChg>
        <pc:spChg chg="add">
          <ac:chgData name="Inna" userId="3094afbd-fe07-4b99-8474-b1769d9413a7" providerId="ADAL" clId="{E5703B06-6D9B-473B-8739-4C2301F5021C}" dt="2020-12-05T18:31:47.582" v="1712"/>
          <ac:spMkLst>
            <pc:docMk/>
            <pc:sldMk cId="1581678291" sldId="276"/>
            <ac:spMk id="15" creationId="{CE796465-E041-4BD7-861E-B7BC17C01AB9}"/>
          </ac:spMkLst>
        </pc:spChg>
        <pc:graphicFrameChg chg="del">
          <ac:chgData name="Inna" userId="3094afbd-fe07-4b99-8474-b1769d9413a7" providerId="ADAL" clId="{E5703B06-6D9B-473B-8739-4C2301F5021C}" dt="2020-12-05T18:29:17.884" v="1661" actId="478"/>
          <ac:graphicFrameMkLst>
            <pc:docMk/>
            <pc:sldMk cId="1581678291" sldId="276"/>
            <ac:graphicFrameMk id="6" creationId="{CECC251C-5B2B-4B60-B4A7-0C0421AFF64E}"/>
          </ac:graphicFrameMkLst>
        </pc:graphicFrameChg>
        <pc:graphicFrameChg chg="del">
          <ac:chgData name="Inna" userId="3094afbd-fe07-4b99-8474-b1769d9413a7" providerId="ADAL" clId="{E5703B06-6D9B-473B-8739-4C2301F5021C}" dt="2020-12-05T18:30:12.021" v="1682" actId="478"/>
          <ac:graphicFrameMkLst>
            <pc:docMk/>
            <pc:sldMk cId="1581678291" sldId="276"/>
            <ac:graphicFrameMk id="8" creationId="{EFE9828A-92B5-4314-B06F-D476D5927A13}"/>
          </ac:graphicFrameMkLst>
        </pc:graphicFrameChg>
        <pc:graphicFrameChg chg="del">
          <ac:chgData name="Inna" userId="3094afbd-fe07-4b99-8474-b1769d9413a7" providerId="ADAL" clId="{E5703B06-6D9B-473B-8739-4C2301F5021C}" dt="2020-12-05T18:30:12.546" v="1683" actId="478"/>
          <ac:graphicFrameMkLst>
            <pc:docMk/>
            <pc:sldMk cId="1581678291" sldId="276"/>
            <ac:graphicFrameMk id="10" creationId="{3DA4F6C0-8497-4885-AE73-59EA569B0CA8}"/>
          </ac:graphicFrameMkLst>
        </pc:graphicFrameChg>
        <pc:graphicFrameChg chg="del">
          <ac:chgData name="Inna" userId="3094afbd-fe07-4b99-8474-b1769d9413a7" providerId="ADAL" clId="{E5703B06-6D9B-473B-8739-4C2301F5021C}" dt="2020-12-05T18:30:13.175" v="1684" actId="478"/>
          <ac:graphicFrameMkLst>
            <pc:docMk/>
            <pc:sldMk cId="1581678291" sldId="276"/>
            <ac:graphicFrameMk id="12" creationId="{BCC255BF-4C4F-4104-9E70-9787C94977E8}"/>
          </ac:graphicFrameMkLst>
        </pc:graphicFrameChg>
        <pc:graphicFrameChg chg="add mod">
          <ac:chgData name="Inna" userId="3094afbd-fe07-4b99-8474-b1769d9413a7" providerId="ADAL" clId="{E5703B06-6D9B-473B-8739-4C2301F5021C}" dt="2020-12-05T18:43:19.696" v="1987" actId="1076"/>
          <ac:graphicFrameMkLst>
            <pc:docMk/>
            <pc:sldMk cId="1581678291" sldId="276"/>
            <ac:graphicFrameMk id="14" creationId="{54F9F851-B389-4957-B3AA-26292E5F41CB}"/>
          </ac:graphicFrameMkLst>
        </pc:graphicFrameChg>
        <pc:graphicFrameChg chg="add mod">
          <ac:chgData name="Inna" userId="3094afbd-fe07-4b99-8474-b1769d9413a7" providerId="ADAL" clId="{E5703B06-6D9B-473B-8739-4C2301F5021C}" dt="2020-12-05T18:43:21.022" v="1988" actId="1076"/>
          <ac:graphicFrameMkLst>
            <pc:docMk/>
            <pc:sldMk cId="1581678291" sldId="276"/>
            <ac:graphicFrameMk id="16" creationId="{9E1C035D-0429-4E72-A0B5-EAB18C784EEB}"/>
          </ac:graphicFrameMkLst>
        </pc:graphicFrameChg>
        <pc:graphicFrameChg chg="add mod">
          <ac:chgData name="Inna" userId="3094afbd-fe07-4b99-8474-b1769d9413a7" providerId="ADAL" clId="{E5703B06-6D9B-473B-8739-4C2301F5021C}" dt="2020-12-05T18:43:25.879" v="1989" actId="1076"/>
          <ac:graphicFrameMkLst>
            <pc:docMk/>
            <pc:sldMk cId="1581678291" sldId="276"/>
            <ac:graphicFrameMk id="17" creationId="{5D85C726-0D38-4C39-A793-E1B1B50CE138}"/>
          </ac:graphicFrameMkLst>
        </pc:graphicFrameChg>
        <pc:picChg chg="add del mod">
          <ac:chgData name="Inna" userId="3094afbd-fe07-4b99-8474-b1769d9413a7" providerId="ADAL" clId="{E5703B06-6D9B-473B-8739-4C2301F5021C}" dt="2020-12-05T18:29:40.773" v="1673" actId="478"/>
          <ac:picMkLst>
            <pc:docMk/>
            <pc:sldMk cId="1581678291" sldId="276"/>
            <ac:picMk id="4" creationId="{92354F00-DBCC-47A9-8F09-3D95D7947A0A}"/>
          </ac:picMkLst>
        </pc:picChg>
      </pc:sldChg>
      <pc:sldChg chg="addSp delSp modSp add">
        <pc:chgData name="Inna" userId="3094afbd-fe07-4b99-8474-b1769d9413a7" providerId="ADAL" clId="{E5703B06-6D9B-473B-8739-4C2301F5021C}" dt="2020-12-05T20:03:58.110" v="2316" actId="14100"/>
        <pc:sldMkLst>
          <pc:docMk/>
          <pc:sldMk cId="216942668" sldId="277"/>
        </pc:sldMkLst>
        <pc:spChg chg="mod">
          <ac:chgData name="Inna" userId="3094afbd-fe07-4b99-8474-b1769d9413a7" providerId="ADAL" clId="{E5703B06-6D9B-473B-8739-4C2301F5021C}" dt="2020-12-05T20:00:39.483" v="2269" actId="207"/>
          <ac:spMkLst>
            <pc:docMk/>
            <pc:sldMk cId="216942668" sldId="277"/>
            <ac:spMk id="2" creationId="{C9D4BB53-BD91-43E7-9F4D-5B5902C61F56}"/>
          </ac:spMkLst>
        </pc:spChg>
        <pc:spChg chg="mod">
          <ac:chgData name="Inna" userId="3094afbd-fe07-4b99-8474-b1769d9413a7" providerId="ADAL" clId="{E5703B06-6D9B-473B-8739-4C2301F5021C}" dt="2020-12-05T20:03:58.110" v="2316" actId="14100"/>
          <ac:spMkLst>
            <pc:docMk/>
            <pc:sldMk cId="216942668" sldId="277"/>
            <ac:spMk id="3" creationId="{1589B5BE-F82A-4B77-87C9-DD7ACBE1C755}"/>
          </ac:spMkLst>
        </pc:spChg>
        <pc:picChg chg="del">
          <ac:chgData name="Inna" userId="3094afbd-fe07-4b99-8474-b1769d9413a7" providerId="ADAL" clId="{E5703B06-6D9B-473B-8739-4C2301F5021C}" dt="2020-12-05T20:00:36.095" v="2268" actId="478"/>
          <ac:picMkLst>
            <pc:docMk/>
            <pc:sldMk cId="216942668" sldId="277"/>
            <ac:picMk id="4" creationId="{FF49EC07-511B-4B9C-AD14-8D3CF9FF0E42}"/>
          </ac:picMkLst>
        </pc:picChg>
        <pc:picChg chg="add del mod">
          <ac:chgData name="Inna" userId="3094afbd-fe07-4b99-8474-b1769d9413a7" providerId="ADAL" clId="{E5703B06-6D9B-473B-8739-4C2301F5021C}" dt="2020-12-05T20:00:59.918" v="2273"/>
          <ac:picMkLst>
            <pc:docMk/>
            <pc:sldMk cId="216942668" sldId="277"/>
            <ac:picMk id="5122" creationId="{3AA46255-00AE-45FE-9355-51DEAE995D33}"/>
          </ac:picMkLst>
        </pc:picChg>
        <pc:picChg chg="add mod">
          <ac:chgData name="Inna" userId="3094afbd-fe07-4b99-8474-b1769d9413a7" providerId="ADAL" clId="{E5703B06-6D9B-473B-8739-4C2301F5021C}" dt="2020-12-05T20:01:32.355" v="2284" actId="1076"/>
          <ac:picMkLst>
            <pc:docMk/>
            <pc:sldMk cId="216942668" sldId="277"/>
            <ac:picMk id="5123" creationId="{8124E5DE-9FDF-400A-83BB-BAB6BED11F1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4074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592224" y="0"/>
            <a:ext cx="4278154" cy="34074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B69140-332E-4542-A142-BA66585D7469}" type="datetimeFigureOut">
              <a:rPr lang="ru-RU" smtClean="0"/>
              <a:t>04.06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898775" y="849313"/>
            <a:ext cx="4075113" cy="22923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87267" y="3268325"/>
            <a:ext cx="7898130" cy="26740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450580"/>
            <a:ext cx="4278154" cy="3407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592224" y="6450580"/>
            <a:ext cx="4278154" cy="3407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718044-2A9F-4D14-86DA-E49FDE59729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6803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46BE051-9529-482D-8C5B-54A185F67F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0F1C304-B5F4-482D-B167-672F20A5B0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A547C01-D95F-4BAC-AA21-1AC8982A0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7F625-181C-43CA-A32A-3B752900EA0A}" type="datetime1">
              <a:rPr lang="en-US" smtClean="0"/>
              <a:t>6/4/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510322-A9EC-4C70-B6AD-71A9333B4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72FDEAA-BB6B-4999-90B0-8C13FBC0A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96069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13D1F1-CA2A-4F11-8F49-2E9BFB444D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FC41194-2F67-43B9-8D27-8987B8EE34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71A3ED-478D-42E2-8292-ABBA42BEA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71B49-F635-4EE9-A370-14194A394CDD}" type="datetime1">
              <a:rPr lang="en-US" smtClean="0"/>
              <a:t>6/4/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E80C6DB-5B39-43B2-9C2D-E94EF5D0A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C28F25F-E859-4AE1-859B-D7A153769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3566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E4050136-B6BD-400E-99EB-88F031A996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48D1C87-C846-4A96-8181-07627A6756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7935391-E2A1-493F-97AB-BA6FFB9394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756252-8AC8-4B06-8C8C-C76AD8584EEE}" type="datetime1">
              <a:rPr lang="en-US" smtClean="0"/>
              <a:t>6/4/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72D8424-4643-4FCE-A0CB-C9D9A3A43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B0FFDDB-3EF5-4B99-B94A-4F9053C37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39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B8136-4330-4480-80D9-0F6FD9706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6072" y="1124712"/>
            <a:ext cx="11036808" cy="3172968"/>
          </a:xfrm>
        </p:spPr>
        <p:txBody>
          <a:bodyPr anchor="b">
            <a:normAutofit/>
          </a:bodyPr>
          <a:lstStyle>
            <a:lvl1pPr algn="l">
              <a:defRPr sz="8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6E5739-DD96-45FB-B609-3E3447A52F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6072" y="4727448"/>
            <a:ext cx="11036808" cy="1481328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9FF558-51F9-42A2-9944-DBE23DA8B2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76072" y="6356350"/>
            <a:ext cx="2743200" cy="365125"/>
          </a:xfrm>
        </p:spPr>
        <p:txBody>
          <a:bodyPr/>
          <a:lstStyle/>
          <a:p>
            <a:fld id="{23A2EDBB-40B9-4AF0-AEBB-E91DA90047FC}" type="datetime1">
              <a:rPr lang="en-US" smtClean="0"/>
              <a:t>6/4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8C0E86-A7F7-4BDC-A637-254E5252D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10ADE-E9DA-4E57-BF57-1CCB65219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680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D06CE56-3881-4ADA-8CEF-D18B02C242A3}"/>
              </a:ext>
            </a:extLst>
          </p:cNvPr>
          <p:cNvSpPr/>
          <p:nvPr/>
        </p:nvSpPr>
        <p:spPr>
          <a:xfrm rot="5400000">
            <a:off x="857544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9F3C543-62EC-4433-9C93-A2CD8764E9B4}"/>
              </a:ext>
            </a:extLst>
          </p:cNvPr>
          <p:cNvSpPr/>
          <p:nvPr/>
        </p:nvSpPr>
        <p:spPr>
          <a:xfrm flipV="1">
            <a:off x="578652" y="4501201"/>
            <a:ext cx="11034696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01520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7A6CF6-26D9-4986-A833-A8A79DD0E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9125E8-3F14-4171-8380-EC8FD7BE6A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350146F-C8B6-42BC-AA53-B638FE713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1B9F-7A78-4513-9D66-69572FA4EC6E}" type="datetime1">
              <a:rPr lang="en-US" smtClean="0"/>
              <a:t>6/4/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0322B17-0248-4AC4-B59C-E963F88D6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6724E06-90C5-46E7-BE3E-BECD673B5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9551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7A6CF6-26D9-4986-A833-A8A79DD0E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9125E8-3F14-4171-8380-EC8FD7BE6A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350146F-C8B6-42BC-AA53-B638FE713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1B9F-7A78-4513-9D66-69572FA4EC6E}" type="datetime1">
              <a:rPr lang="en-US" smtClean="0"/>
              <a:t>6/4/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0322B17-0248-4AC4-B59C-E963F88D6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6724E06-90C5-46E7-BE3E-BECD673B5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5669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6DE6F4-5B3B-4F2A-B3DD-212D463561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0D8670F-53B7-4CCA-9201-4595286D54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815B662-3FD9-459F-B9B2-E14FFE417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27CD9-DAFC-444C-B648-F897CF70F916}" type="datetime1">
              <a:rPr lang="en-US" smtClean="0"/>
              <a:t>6/4/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5C77F96-89F2-47F5-86C3-975076CCC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984B905-9D3A-4887-96E7-9E48A566B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4337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48D3C9-B313-43AE-8572-6CAD62BCA6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4122E93-7D51-4893-BDBD-93A74BB5EE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1C15F1-31C7-46E5-B9EB-67B2DCDF77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2CBDC01-D439-4181-9ABE-ECB6270EE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BB6F9-318B-48CF-BCCF-14D0878ED2DF}" type="datetime1">
              <a:rPr lang="en-US" smtClean="0"/>
              <a:t>6/4/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25C8DD9-6FF7-48DD-A215-482A5B56B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BF56DDC-0373-4183-9070-B7CD62FA2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7610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26FA41-0E78-4B07-8850-0ED4287CFF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099C27D-D386-4AC2-998A-67394243E6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36B7046-4F96-454B-9910-2AF944B27F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0B851A2-991E-44BD-A4E2-B87BACAFCF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D8AD77F7-A973-4DCD-BE10-8FED1A48F9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F73A386-B0C0-4BFA-BA43-C4AC5CA3E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A6E40-3A7D-4159-953B-FC4662B176CC}" type="datetime1">
              <a:rPr lang="en-US" smtClean="0"/>
              <a:t>6/4/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83FA581F-CBEC-4E0A-B1DC-F02BE7A4B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2B85342-AE4C-43AC-9F94-DA43492EA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0294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369D75-57D6-4B47-9BA9-FFA48BFFA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1392EE3-DCB3-412F-8A52-65BFCBE28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D81D7-9F03-4C50-9BDA-D42FB9F098E6}" type="datetime1">
              <a:rPr lang="en-US" smtClean="0"/>
              <a:t>6/4/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992A59-E539-47AE-AB6F-BD37DF40B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33D92B4-4DBC-4786-A29C-4A44A470E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441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B2DD2FF-9542-4F0B-BEF6-D110159F8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C4F02-B040-4CDF-B24E-583E2A2FC781}" type="datetime1">
              <a:rPr lang="en-US" smtClean="0"/>
              <a:t>6/4/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BD557E4-01AE-4CD0-8820-21F8E84A5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1063574-8E8A-426C-B833-EBC7CC636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2572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8385B4-C33F-4AEB-BDD4-325E9286F9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A1E4C29-DAA2-4078-8269-8535AD1552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A94F485-6802-449C-B0B3-5C77755DE2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642CE63-5C55-4C01-BF23-78C5EF8D2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5400-A920-4A69-A3F7-BE83F2D01FBF}" type="datetime1">
              <a:rPr lang="en-US" smtClean="0"/>
              <a:t>6/4/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158225F-56D2-4C9F-AF95-D10BD13D6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249D07F-5600-4F06-8203-EAD716B27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29879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257CDE-392E-4F17-8E88-C3789BA953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361506F-9010-497A-BFCD-D7FCBA84BAD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D07D9DC-6F09-41C7-9408-CDDD927C84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4F6F22A-316A-413C-AAE5-8C15123CE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8B868-2475-4E72-BC15-F3FC9E2DDA80}" type="datetime1">
              <a:rPr lang="en-US" smtClean="0"/>
              <a:t>6/4/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A1B84FB-B32A-4641-8346-3422B019A2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52CD0ED-833E-464E-920E-D831786E2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3423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BD64B53-2FEE-4D7C-888A-C3B4BF9A66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2C75377-8DB4-47BB-9EF3-9C01C71BE7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FC201E4-7FDA-48CA-880D-965DDB8327C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216E4C-0395-4068-8D39-415E915351CB}" type="datetime1">
              <a:rPr lang="en-US" smtClean="0"/>
              <a:t>6/4/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0F85546-AF01-41A9-B65A-A266976F8B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F4E84F4-5CBB-490B-842C-7545309137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DBB771-BC5D-452C-A0D1-AB31E0EEB9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1016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B325BDE-35A4-4AAD-960B-C1415864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459C78-0CC4-4552-93DD-49B4194D00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4A3C-9C54-46A6-B3EF-5B36362423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3CF68-BCCB-4FF8-AAA9-BB77AAC17D15}" type="datetime1">
              <a:rPr lang="en-US" smtClean="0"/>
              <a:t>6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D5A696-7B4B-4181-A961-7D66556D50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038CB5-8F4A-401D-A3A9-B27DC15B7A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373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1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image" Target="../media/image17.tmp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mp"/><Relationship Id="rId2" Type="http://schemas.openxmlformats.org/officeDocument/2006/relationships/image" Target="../media/image19.tmp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mp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0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" name="Rectangle 32">
            <a:extLst>
              <a:ext uri="{FF2B5EF4-FFF2-40B4-BE49-F238E27FC236}">
                <a16:creationId xmlns:a16="http://schemas.microsoft.com/office/drawing/2014/main" id="{E91DC736-0EF8-4F87-9146-EBF1D2EE4D3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65A06B-5D3B-484D-9F41-4579363997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34" r="11825" b="-1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097CD68E-23E3-4007-8847-CD0944C4F7B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756601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5000">
                <a:schemeClr val="bg1">
                  <a:alpha val="79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4F47BA-2B0F-4F2F-ABE1-AFC2E5679D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8952" y="1588176"/>
            <a:ext cx="9120171" cy="2368972"/>
          </a:xfrm>
        </p:spPr>
        <p:txBody>
          <a:bodyPr anchor="b">
            <a:noAutofit/>
          </a:bodyPr>
          <a:lstStyle/>
          <a:p>
            <a:r>
              <a:rPr lang="ru-RU" sz="40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оятностная оценка времени решения сеточных уравнений </a:t>
            </a:r>
            <a:r>
              <a:rPr lang="ru-RU" sz="4000" b="1" dirty="0" smtClean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графическом ускорителе</a:t>
            </a:r>
            <a:endParaRPr lang="ru-RU" sz="40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solidFill>
              <a:schemeClr val="tx2">
                <a:lumMod val="25000"/>
                <a:lumOff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72B447-8AE3-485A-9226-6E34E63DC49B}"/>
              </a:ext>
            </a:extLst>
          </p:cNvPr>
          <p:cNvSpPr txBox="1"/>
          <p:nvPr/>
        </p:nvSpPr>
        <p:spPr>
          <a:xfrm>
            <a:off x="2377622" y="235131"/>
            <a:ext cx="80567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я Международная конференция по стохастическим методам (МКСМ-10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вноморское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 Геленджик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ссия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346EBDC-2847-44E0-B426-4FBE0F784427}"/>
              </a:ext>
            </a:extLst>
          </p:cNvPr>
          <p:cNvSpPr txBox="1"/>
          <p:nvPr/>
        </p:nvSpPr>
        <p:spPr>
          <a:xfrm>
            <a:off x="676729" y="4742976"/>
            <a:ext cx="17931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твинов В.Н.,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тяков А.Е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ркшеян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.В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B2FDA93-E427-4D53-A9C1-9B3BE2491E03}"/>
              </a:ext>
            </a:extLst>
          </p:cNvPr>
          <p:cNvSpPr txBox="1"/>
          <p:nvPr/>
        </p:nvSpPr>
        <p:spPr>
          <a:xfrm>
            <a:off x="4324076" y="5010427"/>
            <a:ext cx="70136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нской государственный технический университет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выполнено за счет гранта РНФ (проект 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71-2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5615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820849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решения сеточных уравнений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466723" y="1879089"/>
            <a:ext cx="112585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В конечномерном гильбертовом пространстве </a:t>
            </a:r>
            <a:r>
              <a:rPr lang="en-US" sz="2400" i="1" dirty="0">
                <a:latin typeface="Times New Roman"/>
                <a:ea typeface="MS Mincho"/>
              </a:rPr>
              <a:t>H</a:t>
            </a:r>
            <a:r>
              <a:rPr lang="ru-RU" sz="2400" dirty="0">
                <a:latin typeface="Times New Roman"/>
                <a:ea typeface="Calibri"/>
              </a:rPr>
              <a:t> решается операторное уравнение</a:t>
            </a:r>
            <a:endParaRPr lang="ru-RU" sz="2400" dirty="0"/>
          </a:p>
        </p:txBody>
      </p:sp>
      <p:pic>
        <p:nvPicPr>
          <p:cNvPr id="23" name="Рисунок 2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80777" y="2374587"/>
            <a:ext cx="3510598" cy="540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466723" y="2917302"/>
            <a:ext cx="10553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где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A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– линейный, положительно определенный оператор (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         ).</a:t>
            </a:r>
            <a:endParaRPr kumimoji="0" lang="ru-RU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22847"/>
              </p:ext>
            </p:extLst>
          </p:nvPr>
        </p:nvGraphicFramePr>
        <p:xfrm>
          <a:off x="8210550" y="3007492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4" imgW="380670" imgH="177646" progId="Equation.DSMT4">
                  <p:embed/>
                </p:oleObj>
              </mc:Choice>
              <mc:Fallback>
                <p:oleObj name="Equation" r:id="rId4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0" y="3007492"/>
                        <a:ext cx="7620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66723" y="3563035"/>
            <a:ext cx="114300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Для нахождения решения задачи (1) используется неявный итерационный процесс</a:t>
            </a:r>
            <a:endParaRPr lang="ru-RU" sz="24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658475" y="2310979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(1)</a:t>
            </a:r>
            <a:endParaRPr lang="ru-RU" sz="24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12993"/>
              </p:ext>
            </p:extLst>
          </p:nvPr>
        </p:nvGraphicFramePr>
        <p:xfrm>
          <a:off x="3242070" y="4181475"/>
          <a:ext cx="361712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070" y="4181475"/>
                        <a:ext cx="3617120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950"/>
              </p:ext>
            </p:extLst>
          </p:nvPr>
        </p:nvGraphicFramePr>
        <p:xfrm>
          <a:off x="7277099" y="4505325"/>
          <a:ext cx="2000185" cy="47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8" imgW="723272" imgH="177646" progId="Equation.DSMT4">
                  <p:embed/>
                </p:oleObj>
              </mc:Choice>
              <mc:Fallback>
                <p:oleObj name="Equation" r:id="rId8" imgW="72327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099" y="4505325"/>
                        <a:ext cx="2000185" cy="473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10744200" y="4517388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(</a:t>
            </a:r>
            <a:r>
              <a:rPr lang="en-US" sz="2400" dirty="0">
                <a:latin typeface="Times New Roman"/>
                <a:ea typeface="MS Mincho"/>
              </a:rPr>
              <a:t>2</a:t>
            </a:r>
            <a:r>
              <a:rPr lang="ru-RU" sz="2400" dirty="0">
                <a:latin typeface="Times New Roman"/>
                <a:ea typeface="MS Mincho"/>
              </a:rPr>
              <a:t>)</a:t>
            </a:r>
            <a:endParaRPr lang="ru-RU" sz="2400" dirty="0"/>
          </a:p>
        </p:txBody>
      </p:sp>
      <p:graphicFrame>
        <p:nvGraphicFramePr>
          <p:cNvPr id="1026" name="Объект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13529"/>
              </p:ext>
            </p:extLst>
          </p:nvPr>
        </p:nvGraphicFramePr>
        <p:xfrm>
          <a:off x="3335674" y="5626736"/>
          <a:ext cx="690206" cy="35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10" imgW="342603" imgH="177646" progId="Equation.DSMT4">
                  <p:embed/>
                </p:oleObj>
              </mc:Choice>
              <mc:Fallback>
                <p:oleObj name="Equation" r:id="rId10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74" y="5626736"/>
                        <a:ext cx="690206" cy="35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2"/>
          <p:cNvSpPr>
            <a:spLocks noChangeArrowheads="1"/>
          </p:cNvSpPr>
          <p:nvPr/>
        </p:nvSpPr>
        <p:spPr bwMode="auto">
          <a:xfrm>
            <a:off x="457198" y="5547151"/>
            <a:ext cx="112585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latin typeface="Times New Roman" pitchFamily="18" charset="0"/>
                <a:ea typeface="MS Mincho" charset="-128"/>
                <a:cs typeface="Times New Roman" pitchFamily="18" charset="0"/>
              </a:rPr>
              <a:t>m</a:t>
            </a:r>
            <a:r>
              <a:rPr lang="ru-RU" sz="2400" dirty="0">
                <a:latin typeface="Times New Roman" pitchFamily="18" charset="0"/>
                <a:ea typeface="MS Mincho" charset="-128"/>
                <a:cs typeface="Times New Roman" pitchFamily="18" charset="0"/>
              </a:rPr>
              <a:t> – номер итерации, </a:t>
            </a:r>
            <a:r>
              <a:rPr lang="en-US" sz="2400" dirty="0">
                <a:latin typeface="Times New Roman" pitchFamily="18" charset="0"/>
                <a:ea typeface="MS Mincho" charset="-128"/>
                <a:cs typeface="Times New Roman" pitchFamily="18" charset="0"/>
              </a:rPr>
              <a:t>           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– итерационный параметр, 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B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– некоторый обратимый оператор, который называется </a:t>
            </a:r>
            <a:r>
              <a:rPr kumimoji="0" lang="ru-RU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предобуславливателем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или стабилизатором.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94121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5725" y="695295"/>
            <a:ext cx="12106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Оператор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B </a:t>
            </a: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построен, исходя из аддитивного представления оператора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     </a:t>
            </a:r>
            <a:r>
              <a:rPr lang="ru-RU" sz="2000" dirty="0">
                <a:latin typeface="Times New Roman" pitchFamily="18" charset="0"/>
                <a:ea typeface="MS Mincho" charset="-128"/>
                <a:cs typeface="Times New Roman" pitchFamily="18" charset="0"/>
              </a:rPr>
              <a:t>– симметричной части оператора </a:t>
            </a:r>
            <a:r>
              <a:rPr lang="ru-RU" sz="2000" i="1" dirty="0">
                <a:latin typeface="Times New Roman" pitchFamily="18" charset="0"/>
                <a:ea typeface="MS Mincho" charset="-128"/>
                <a:cs typeface="Times New Roman" pitchFamily="18" charset="0"/>
              </a:rPr>
              <a:t>А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10619"/>
              </p:ext>
            </p:extLst>
          </p:nvPr>
        </p:nvGraphicFramePr>
        <p:xfrm>
          <a:off x="7922148" y="738869"/>
          <a:ext cx="379014" cy="38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148" y="738869"/>
                        <a:ext cx="379014" cy="382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43250"/>
              </p:ext>
            </p:extLst>
          </p:nvPr>
        </p:nvGraphicFramePr>
        <p:xfrm>
          <a:off x="3686175" y="1310849"/>
          <a:ext cx="3800475" cy="62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5" imgW="1397000" imgH="241300" progId="Equation.DSMT4">
                  <p:embed/>
                </p:oleObj>
              </mc:Choice>
              <mc:Fallback>
                <p:oleObj name="Equation" r:id="rId5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310849"/>
                        <a:ext cx="3800475" cy="622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19196"/>
              </p:ext>
            </p:extLst>
          </p:nvPr>
        </p:nvGraphicFramePr>
        <p:xfrm>
          <a:off x="933450" y="2152650"/>
          <a:ext cx="4361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7" imgW="2019300" imgH="241300" progId="Equation.DSMT4">
                  <p:embed/>
                </p:oleObj>
              </mc:Choice>
              <mc:Fallback>
                <p:oleObj name="Equation" r:id="rId7" imgW="201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152650"/>
                        <a:ext cx="4361688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206656" y="2215634"/>
            <a:ext cx="5213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itchFamily="18" charset="0"/>
                <a:ea typeface="MS Mincho" charset="-128"/>
                <a:cs typeface="Times New Roman" pitchFamily="18" charset="0"/>
              </a:rPr>
              <a:t>где</a:t>
            </a:r>
            <a:endParaRPr lang="ru-RU" sz="20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06656" y="3569620"/>
            <a:ext cx="3628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/>
                <a:ea typeface="MS Mincho"/>
              </a:rPr>
              <a:t>Оператор-</a:t>
            </a:r>
            <a:r>
              <a:rPr lang="ru-RU" sz="2000" dirty="0" err="1">
                <a:latin typeface="Times New Roman"/>
                <a:ea typeface="MS Mincho"/>
              </a:rPr>
              <a:t>предобуславливатель</a:t>
            </a:r>
            <a:endParaRPr lang="ru-RU" sz="2000" dirty="0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26780"/>
              </p:ext>
            </p:extLst>
          </p:nvPr>
        </p:nvGraphicFramePr>
        <p:xfrm>
          <a:off x="2619375" y="4000500"/>
          <a:ext cx="6496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9" imgW="2946400" imgH="241300" progId="Equation.DSMT4">
                  <p:embed/>
                </p:oleObj>
              </mc:Choice>
              <mc:Fallback>
                <p:oleObj name="Equation" r:id="rId9" imgW="294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000500"/>
                        <a:ext cx="649605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0761842" y="1404530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(3)</a:t>
            </a:r>
            <a:endParaRPr lang="ru-RU" sz="24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0711435" y="3996655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(4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137689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5725" y="326731"/>
            <a:ext cx="111164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latin typeface="Times New Roman" pitchFamily="18" charset="0"/>
                <a:ea typeface="MS Mincho" charset="-128"/>
                <a:cs typeface="Times New Roman" pitchFamily="18" charset="0"/>
              </a:rPr>
              <a:t>Алгоритм расчета сеточных уравнений модифицированным переменно-треугольным методом вариационного типа записан в виде: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73948"/>
              </p:ext>
            </p:extLst>
          </p:nvPr>
        </p:nvGraphicFramePr>
        <p:xfrm>
          <a:off x="2142135" y="1185683"/>
          <a:ext cx="6181322" cy="10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3" imgW="4025880" imgH="672840" progId="Equation.DSMT4">
                  <p:embed/>
                </p:oleObj>
              </mc:Choice>
              <mc:Fallback>
                <p:oleObj name="Equation" r:id="rId3" imgW="402588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135" y="1185683"/>
                        <a:ext cx="6181322" cy="1023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46199"/>
              </p:ext>
            </p:extLst>
          </p:nvPr>
        </p:nvGraphicFramePr>
        <p:xfrm>
          <a:off x="2161145" y="2390604"/>
          <a:ext cx="6231195" cy="91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5" imgW="5181480" imgH="749160" progId="Equation.DSMT4">
                  <p:embed/>
                </p:oleObj>
              </mc:Choice>
              <mc:Fallback>
                <p:oleObj name="Equation" r:id="rId5" imgW="518148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145" y="2390604"/>
                        <a:ext cx="6231195" cy="91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10658473" y="2549518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(5)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45232" y="4449389"/>
            <a:ext cx="111238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itchFamily="18" charset="0"/>
                <a:ea typeface="MS Mincho" charset="-128"/>
                <a:cs typeface="Times New Roman" pitchFamily="18" charset="0"/>
              </a:rPr>
              <a:t>где  </a:t>
            </a: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15659"/>
              </p:ext>
            </p:extLst>
          </p:nvPr>
        </p:nvGraphicFramePr>
        <p:xfrm>
          <a:off x="2106695" y="3486340"/>
          <a:ext cx="6562533" cy="105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7" imgW="5651280" imgH="914400" progId="Equation.DSMT4">
                  <p:embed/>
                </p:oleObj>
              </mc:Choice>
              <mc:Fallback>
                <p:oleObj name="Equation" r:id="rId7" imgW="5651280" imgH="91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95" y="3486340"/>
                        <a:ext cx="6562533" cy="1058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Рисунок 3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03" y="4890062"/>
            <a:ext cx="10908273" cy="167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7966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180D23F-B1B9-44BA-98C5-ED61E227D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13</a:t>
            </a:fld>
            <a:endParaRPr 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1E11DFA0-0512-45F5-8116-875DC80809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166"/>
            <a:ext cx="12192000" cy="501651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расчётной сетки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8BC4360-C2F9-404B-ADDC-BEF2504241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043" y="615668"/>
            <a:ext cx="8722581" cy="6105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37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композиция</a:t>
            </a:r>
            <a:r>
              <a:rPr lang="en-US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D, Oy)</a:t>
            </a:r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счетной сетки на разделы, обрабатываемые вычислительными узлами кластер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14</a:t>
            </a:fld>
            <a:endParaRPr lang="ru-RU"/>
          </a:p>
        </p:txBody>
      </p:sp>
      <p:pic>
        <p:nvPicPr>
          <p:cNvPr id="6" name="Рисунок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07526"/>
            <a:ext cx="4463219" cy="4199841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05"/>
          <a:stretch/>
        </p:blipFill>
        <p:spPr bwMode="auto">
          <a:xfrm>
            <a:off x="5850816" y="2007525"/>
            <a:ext cx="4699953" cy="419984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345376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1838" y="312371"/>
            <a:ext cx="10870223" cy="1325563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композиция</a:t>
            </a:r>
            <a:r>
              <a:rPr lang="en-US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D, Oy)</a:t>
            </a:r>
            <a:r>
              <a:rPr lang="ru-RU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дела расчетной сетки на подразделы, обрабатываемые вычислительными устройствами (</a:t>
            </a:r>
            <a:r>
              <a:rPr lang="en-US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 </a:t>
            </a:r>
            <a:r>
              <a:rPr lang="ru-RU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ru-RU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зл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15</a:t>
            </a:fld>
            <a:endParaRPr lang="ru-RU"/>
          </a:p>
        </p:txBody>
      </p:sp>
      <p:pic>
        <p:nvPicPr>
          <p:cNvPr id="7" name="Рисунок 6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05"/>
          <a:stretch/>
        </p:blipFill>
        <p:spPr bwMode="auto">
          <a:xfrm>
            <a:off x="804037" y="2007525"/>
            <a:ext cx="4699953" cy="419984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211" y="1788306"/>
            <a:ext cx="4465028" cy="4435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5834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1838" y="312371"/>
            <a:ext cx="10870223" cy="1822078"/>
          </a:xfrm>
        </p:spPr>
        <p:txBody>
          <a:bodyPr>
            <a:noAutofit/>
          </a:bodyPr>
          <a:lstStyle/>
          <a:p>
            <a:r>
              <a:rPr lang="ru-RU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композиция</a:t>
            </a:r>
            <a:r>
              <a:rPr lang="en-US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D, Oy)</a:t>
            </a:r>
            <a:r>
              <a:rPr lang="ru-RU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драздела расчетной сетки на блоки, обрабатываемые вычислительными потоками (</a:t>
            </a:r>
            <a:r>
              <a:rPr lang="en-US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: core - threads,</a:t>
            </a:r>
            <a:r>
              <a:rPr lang="ru-RU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PU: SM – </a:t>
            </a:r>
            <a:r>
              <a:rPr lang="en-US" sz="3600" b="1" dirty="0" err="1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da</a:t>
            </a:r>
            <a:r>
              <a:rPr lang="en-US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lock</a:t>
            </a:r>
            <a:r>
              <a:rPr lang="ru-RU" sz="36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16</a:t>
            </a:fld>
            <a:endParaRPr lang="ru-RU"/>
          </a:p>
        </p:txBody>
      </p:sp>
      <p:pic>
        <p:nvPicPr>
          <p:cNvPr id="8" name="Рисунок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930" y="2210333"/>
            <a:ext cx="4561743" cy="4511141"/>
          </a:xfrm>
          <a:prstGeom prst="rect">
            <a:avLst/>
          </a:prstGeom>
        </p:spPr>
      </p:pic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9867" y="2227918"/>
            <a:ext cx="5305156" cy="4146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5743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1838" y="312371"/>
            <a:ext cx="10870223" cy="1822078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композиция </a:t>
            </a:r>
            <a:r>
              <a:rPr lang="en-US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lang="en-US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блока расчетной сетки на фрагмен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17</a:t>
            </a:fld>
            <a:endParaRPr lang="ru-RU"/>
          </a:p>
        </p:txBody>
      </p:sp>
      <p:pic>
        <p:nvPicPr>
          <p:cNvPr id="6" name="Рисунок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713" y="2298256"/>
            <a:ext cx="5305156" cy="4146016"/>
          </a:xfrm>
          <a:prstGeom prst="rect">
            <a:avLst/>
          </a:prstGeom>
        </p:spPr>
      </p:pic>
      <p:pic>
        <p:nvPicPr>
          <p:cNvPr id="9" name="Рисунок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4006" y="2298256"/>
            <a:ext cx="5305156" cy="4146016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 flipV="1">
            <a:off x="9020908" y="4448908"/>
            <a:ext cx="1661746" cy="64183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V="1">
            <a:off x="9039496" y="4980447"/>
            <a:ext cx="1661746" cy="64183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9017194" y="3909934"/>
            <a:ext cx="1661746" cy="64183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H="1" flipV="1">
            <a:off x="8692392" y="4551772"/>
            <a:ext cx="313651" cy="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H="1" flipV="1">
            <a:off x="8722131" y="5083308"/>
            <a:ext cx="313651" cy="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H="1" flipV="1">
            <a:off x="8699829" y="5618576"/>
            <a:ext cx="313651" cy="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9556595" y="3917369"/>
            <a:ext cx="1874" cy="1979982"/>
          </a:xfrm>
          <a:prstGeom prst="line">
            <a:avLst/>
          </a:prstGeom>
          <a:ln w="317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10132741" y="3690632"/>
            <a:ext cx="1874" cy="1979982"/>
          </a:xfrm>
          <a:prstGeom prst="line">
            <a:avLst/>
          </a:prstGeom>
          <a:ln w="317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2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223E7296-D3D9-4678-BC74-D5043000A9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09624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параллельно-конвейерного метода</a:t>
            </a:r>
          </a:p>
        </p:txBody>
      </p:sp>
      <p:sp>
        <p:nvSpPr>
          <p:cNvPr id="8" name="Номер слайда 4">
            <a:extLst>
              <a:ext uri="{FF2B5EF4-FFF2-40B4-BE49-F238E27FC236}">
                <a16:creationId xmlns:a16="http://schemas.microsoft.com/office/drawing/2014/main" id="{96524903-E1AE-48F6-B370-BFC72B345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98254" y="6108427"/>
            <a:ext cx="916425" cy="505232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fld id="{B9DBB771-BC5D-452C-A0D1-AB31E0EEB925}" type="slidenum">
              <a:rPr lang="ru-RU" sz="2800" b="1" smtClean="0">
                <a:solidFill>
                  <a:schemeClr val="tx1"/>
                </a:solidFill>
              </a:rPr>
              <a:pPr>
                <a:spcAft>
                  <a:spcPts val="600"/>
                </a:spcAft>
              </a:pPr>
              <a:t>18</a:t>
            </a:fld>
            <a:endParaRPr lang="ru-RU" sz="2800" b="1" dirty="0">
              <a:solidFill>
                <a:schemeClr val="tx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B5553D1-6BCD-44B4-A7EE-AE39D16135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309" y="1161733"/>
            <a:ext cx="9183382" cy="453453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F2A23AF-80D5-47D3-AE0C-D60764D02D5F}"/>
              </a:ext>
            </a:extLst>
          </p:cNvPr>
          <p:cNvSpPr/>
          <p:nvPr/>
        </p:nvSpPr>
        <p:spPr>
          <a:xfrm>
            <a:off x="10096993" y="3819922"/>
            <a:ext cx="611065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/>
                <a:ea typeface="MS Mincho"/>
              </a:rPr>
              <a:t>(13)</a:t>
            </a:r>
            <a:endParaRPr lang="ru-RU" sz="20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F851F5AE-3DA8-4B54-BC37-8E4E8D3AD053}"/>
              </a:ext>
            </a:extLst>
          </p:cNvPr>
          <p:cNvSpPr/>
          <p:nvPr/>
        </p:nvSpPr>
        <p:spPr>
          <a:xfrm>
            <a:off x="10097892" y="5205699"/>
            <a:ext cx="611065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/>
                <a:ea typeface="MS Mincho"/>
              </a:rPr>
              <a:t>(14)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4043089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119"/>
          <p:cNvSpPr>
            <a:spLocks noChangeArrowheads="1"/>
          </p:cNvSpPr>
          <p:nvPr/>
        </p:nvSpPr>
        <p:spPr bwMode="auto">
          <a:xfrm>
            <a:off x="5912224" y="955045"/>
            <a:ext cx="71045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abon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ru-RU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</a:t>
            </a: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482" name="Рисунок 1">
            <a:extLst>
              <a:ext uri="{FF2B5EF4-FFF2-40B4-BE49-F238E27FC236}">
                <a16:creationId xmlns:a16="http://schemas.microsoft.com/office/drawing/2014/main" id="{1B092C85-E208-4966-95F1-A9E12AC40B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47" t="12213" r="37354" b="15649"/>
          <a:stretch>
            <a:fillRect/>
          </a:stretch>
        </p:blipFill>
        <p:spPr bwMode="auto">
          <a:xfrm>
            <a:off x="1371600" y="575593"/>
            <a:ext cx="8201637" cy="6108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4">
            <a:extLst>
              <a:ext uri="{FF2B5EF4-FFF2-40B4-BE49-F238E27FC236}">
                <a16:creationId xmlns:a16="http://schemas.microsoft.com/office/drawing/2014/main" id="{486E6F8B-3433-40E4-9C55-DF6F6E2F1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98254" y="6108427"/>
            <a:ext cx="916425" cy="505232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fld id="{B9DBB771-BC5D-452C-A0D1-AB31E0EEB925}" type="slidenum">
              <a:rPr lang="ru-RU" sz="2800" b="1" smtClean="0">
                <a:solidFill>
                  <a:schemeClr val="tx1"/>
                </a:solidFill>
              </a:rPr>
              <a:pPr>
                <a:spcAft>
                  <a:spcPts val="600"/>
                </a:spcAft>
              </a:pPr>
              <a:t>19</a:t>
            </a:fld>
            <a:endParaRPr lang="ru-RU" sz="2800" b="1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3265515-B90B-4C42-8157-16F6C446FC96}"/>
              </a:ext>
            </a:extLst>
          </p:cNvPr>
          <p:cNvSpPr txBox="1"/>
          <p:nvPr/>
        </p:nvSpPr>
        <p:spPr>
          <a:xfrm>
            <a:off x="9027727" y="980492"/>
            <a:ext cx="2648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EDE871E-10EA-45F6-983C-C05C72B5CBE0}"/>
              </a:ext>
            </a:extLst>
          </p:cNvPr>
          <p:cNvSpPr txBox="1"/>
          <p:nvPr/>
        </p:nvSpPr>
        <p:spPr>
          <a:xfrm>
            <a:off x="6249780" y="554788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2</a:t>
            </a:r>
            <a:endParaRPr lang="ru-RU" i="1" baseline="-25000" dirty="0"/>
          </a:p>
        </p:txBody>
      </p: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EC673136-14DF-4AC0-A581-D18F8F1B520E}"/>
              </a:ext>
            </a:extLst>
          </p:cNvPr>
          <p:cNvGrpSpPr/>
          <p:nvPr/>
        </p:nvGrpSpPr>
        <p:grpSpPr>
          <a:xfrm>
            <a:off x="6326543" y="859347"/>
            <a:ext cx="210160" cy="489760"/>
            <a:chOff x="2694965" y="1624175"/>
            <a:chExt cx="210160" cy="489760"/>
          </a:xfrm>
        </p:grpSpPr>
        <p:cxnSp>
          <p:nvCxnSpPr>
            <p:cNvPr id="7" name="Прямая со стрелкой 6">
              <a:extLst>
                <a:ext uri="{FF2B5EF4-FFF2-40B4-BE49-F238E27FC236}">
                  <a16:creationId xmlns:a16="http://schemas.microsoft.com/office/drawing/2014/main" id="{B98F15C0-2A21-44F8-91A8-F801114D9E01}"/>
                </a:ext>
              </a:extLst>
            </p:cNvPr>
            <p:cNvCxnSpPr/>
            <p:nvPr/>
          </p:nvCxnSpPr>
          <p:spPr>
            <a:xfrm>
              <a:off x="2792197" y="1920387"/>
              <a:ext cx="0" cy="1935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id="{6EEBC369-2741-411D-A24B-2D65A6AB1348}"/>
                </a:ext>
              </a:extLst>
            </p:cNvPr>
            <p:cNvCxnSpPr/>
            <p:nvPr/>
          </p:nvCxnSpPr>
          <p:spPr>
            <a:xfrm flipV="1">
              <a:off x="2792197" y="1876425"/>
              <a:ext cx="108166" cy="43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>
              <a:extLst>
                <a:ext uri="{FF2B5EF4-FFF2-40B4-BE49-F238E27FC236}">
                  <a16:creationId xmlns:a16="http://schemas.microsoft.com/office/drawing/2014/main" id="{32271109-0256-41EB-93A9-62B07944CB4D}"/>
                </a:ext>
              </a:extLst>
            </p:cNvPr>
            <p:cNvCxnSpPr/>
            <p:nvPr/>
          </p:nvCxnSpPr>
          <p:spPr>
            <a:xfrm flipH="1" flipV="1">
              <a:off x="2705100" y="1839000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>
              <a:extLst>
                <a:ext uri="{FF2B5EF4-FFF2-40B4-BE49-F238E27FC236}">
                  <a16:creationId xmlns:a16="http://schemas.microsoft.com/office/drawing/2014/main" id="{B51E4DA1-808F-4AAB-B389-25CF7BD13C0E}"/>
                </a:ext>
              </a:extLst>
            </p:cNvPr>
            <p:cNvCxnSpPr/>
            <p:nvPr/>
          </p:nvCxnSpPr>
          <p:spPr>
            <a:xfrm flipV="1">
              <a:off x="2709863" y="1786360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>
              <a:extLst>
                <a:ext uri="{FF2B5EF4-FFF2-40B4-BE49-F238E27FC236}">
                  <a16:creationId xmlns:a16="http://schemas.microsoft.com/office/drawing/2014/main" id="{FE6752EE-7313-4C6E-9F37-B59E61A7C7E5}"/>
                </a:ext>
              </a:extLst>
            </p:cNvPr>
            <p:cNvCxnSpPr/>
            <p:nvPr/>
          </p:nvCxnSpPr>
          <p:spPr>
            <a:xfrm flipH="1" flipV="1">
              <a:off x="2694965" y="1748478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>
              <a:extLst>
                <a:ext uri="{FF2B5EF4-FFF2-40B4-BE49-F238E27FC236}">
                  <a16:creationId xmlns:a16="http://schemas.microsoft.com/office/drawing/2014/main" id="{FC80393E-853C-4C6C-9249-A3271AC618BC}"/>
                </a:ext>
              </a:extLst>
            </p:cNvPr>
            <p:cNvCxnSpPr/>
            <p:nvPr/>
          </p:nvCxnSpPr>
          <p:spPr>
            <a:xfrm flipV="1">
              <a:off x="2699728" y="1695838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>
              <a:extLst>
                <a:ext uri="{FF2B5EF4-FFF2-40B4-BE49-F238E27FC236}">
                  <a16:creationId xmlns:a16="http://schemas.microsoft.com/office/drawing/2014/main" id="{C55F5743-A80F-42EB-BCAB-A382045DFFA2}"/>
                </a:ext>
              </a:extLst>
            </p:cNvPr>
            <p:cNvCxnSpPr/>
            <p:nvPr/>
          </p:nvCxnSpPr>
          <p:spPr>
            <a:xfrm flipH="1" flipV="1">
              <a:off x="2792197" y="1676400"/>
              <a:ext cx="98031" cy="194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>
              <a:extLst>
                <a:ext uri="{FF2B5EF4-FFF2-40B4-BE49-F238E27FC236}">
                  <a16:creationId xmlns:a16="http://schemas.microsoft.com/office/drawing/2014/main" id="{4F8A45F3-A340-4378-8DF7-BBC676EF0A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4588" y="1624175"/>
              <a:ext cx="0" cy="511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5C81516F-F397-433A-B45A-D1F1817E16AB}"/>
              </a:ext>
            </a:extLst>
          </p:cNvPr>
          <p:cNvSpPr txBox="1"/>
          <p:nvPr/>
        </p:nvSpPr>
        <p:spPr>
          <a:xfrm>
            <a:off x="7075902" y="529359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3</a:t>
            </a:r>
            <a:endParaRPr lang="ru-RU" i="1" baseline="-25000" dirty="0"/>
          </a:p>
        </p:txBody>
      </p:sp>
      <p:grpSp>
        <p:nvGrpSpPr>
          <p:cNvPr id="34" name="Группа 33">
            <a:extLst>
              <a:ext uri="{FF2B5EF4-FFF2-40B4-BE49-F238E27FC236}">
                <a16:creationId xmlns:a16="http://schemas.microsoft.com/office/drawing/2014/main" id="{4BBA9218-0398-4A10-8485-9550F066A84E}"/>
              </a:ext>
            </a:extLst>
          </p:cNvPr>
          <p:cNvGrpSpPr/>
          <p:nvPr/>
        </p:nvGrpSpPr>
        <p:grpSpPr>
          <a:xfrm>
            <a:off x="7152665" y="833918"/>
            <a:ext cx="210160" cy="489760"/>
            <a:chOff x="2694965" y="1624175"/>
            <a:chExt cx="210160" cy="489760"/>
          </a:xfrm>
        </p:grpSpPr>
        <p:cxnSp>
          <p:nvCxnSpPr>
            <p:cNvPr id="35" name="Прямая со стрелкой 34">
              <a:extLst>
                <a:ext uri="{FF2B5EF4-FFF2-40B4-BE49-F238E27FC236}">
                  <a16:creationId xmlns:a16="http://schemas.microsoft.com/office/drawing/2014/main" id="{2CAA19AC-95B1-4420-9103-D505D5AC2145}"/>
                </a:ext>
              </a:extLst>
            </p:cNvPr>
            <p:cNvCxnSpPr/>
            <p:nvPr/>
          </p:nvCxnSpPr>
          <p:spPr>
            <a:xfrm>
              <a:off x="2792197" y="1920387"/>
              <a:ext cx="0" cy="1935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2F22005C-3859-417B-85DD-750BDE655F41}"/>
                </a:ext>
              </a:extLst>
            </p:cNvPr>
            <p:cNvCxnSpPr/>
            <p:nvPr/>
          </p:nvCxnSpPr>
          <p:spPr>
            <a:xfrm flipV="1">
              <a:off x="2792197" y="1876425"/>
              <a:ext cx="108166" cy="43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>
              <a:extLst>
                <a:ext uri="{FF2B5EF4-FFF2-40B4-BE49-F238E27FC236}">
                  <a16:creationId xmlns:a16="http://schemas.microsoft.com/office/drawing/2014/main" id="{CC0476BD-642A-47D8-96DB-0D5DE3B883F6}"/>
                </a:ext>
              </a:extLst>
            </p:cNvPr>
            <p:cNvCxnSpPr/>
            <p:nvPr/>
          </p:nvCxnSpPr>
          <p:spPr>
            <a:xfrm flipH="1" flipV="1">
              <a:off x="2705100" y="1839000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F8B85D2B-804C-4D1A-8540-5FB5D3C52E1B}"/>
                </a:ext>
              </a:extLst>
            </p:cNvPr>
            <p:cNvCxnSpPr/>
            <p:nvPr/>
          </p:nvCxnSpPr>
          <p:spPr>
            <a:xfrm flipV="1">
              <a:off x="2709863" y="1786360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>
              <a:extLst>
                <a:ext uri="{FF2B5EF4-FFF2-40B4-BE49-F238E27FC236}">
                  <a16:creationId xmlns:a16="http://schemas.microsoft.com/office/drawing/2014/main" id="{D807DA9B-57E5-44FA-B974-3BC01553478F}"/>
                </a:ext>
              </a:extLst>
            </p:cNvPr>
            <p:cNvCxnSpPr/>
            <p:nvPr/>
          </p:nvCxnSpPr>
          <p:spPr>
            <a:xfrm flipH="1" flipV="1">
              <a:off x="2694965" y="1748478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C94769E0-F874-4081-B2B1-58BCCCCE3FEF}"/>
                </a:ext>
              </a:extLst>
            </p:cNvPr>
            <p:cNvCxnSpPr/>
            <p:nvPr/>
          </p:nvCxnSpPr>
          <p:spPr>
            <a:xfrm flipV="1">
              <a:off x="2699728" y="1695838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id="{5979A7C7-BDF7-41B9-B947-E64211CF0433}"/>
                </a:ext>
              </a:extLst>
            </p:cNvPr>
            <p:cNvCxnSpPr/>
            <p:nvPr/>
          </p:nvCxnSpPr>
          <p:spPr>
            <a:xfrm flipH="1" flipV="1">
              <a:off x="2792197" y="1676400"/>
              <a:ext cx="98031" cy="194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>
              <a:extLst>
                <a:ext uri="{FF2B5EF4-FFF2-40B4-BE49-F238E27FC236}">
                  <a16:creationId xmlns:a16="http://schemas.microsoft.com/office/drawing/2014/main" id="{F82B0697-C615-4B8A-8AAC-EB778F8069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4588" y="1624175"/>
              <a:ext cx="0" cy="511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E254C4E-E89A-4A14-B00F-84B84DAB5F9D}"/>
              </a:ext>
            </a:extLst>
          </p:cNvPr>
          <p:cNvSpPr txBox="1"/>
          <p:nvPr/>
        </p:nvSpPr>
        <p:spPr>
          <a:xfrm>
            <a:off x="7930904" y="551171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4</a:t>
            </a:r>
            <a:endParaRPr lang="ru-RU" i="1" baseline="-25000" dirty="0"/>
          </a:p>
        </p:txBody>
      </p:sp>
      <p:grpSp>
        <p:nvGrpSpPr>
          <p:cNvPr id="44" name="Группа 43">
            <a:extLst>
              <a:ext uri="{FF2B5EF4-FFF2-40B4-BE49-F238E27FC236}">
                <a16:creationId xmlns:a16="http://schemas.microsoft.com/office/drawing/2014/main" id="{4FEFAFAD-618D-4354-BD01-51BF849473E7}"/>
              </a:ext>
            </a:extLst>
          </p:cNvPr>
          <p:cNvGrpSpPr/>
          <p:nvPr/>
        </p:nvGrpSpPr>
        <p:grpSpPr>
          <a:xfrm>
            <a:off x="8007667" y="855730"/>
            <a:ext cx="210160" cy="489760"/>
            <a:chOff x="2694965" y="1624175"/>
            <a:chExt cx="210160" cy="489760"/>
          </a:xfrm>
        </p:grpSpPr>
        <p:cxnSp>
          <p:nvCxnSpPr>
            <p:cNvPr id="45" name="Прямая со стрелкой 44">
              <a:extLst>
                <a:ext uri="{FF2B5EF4-FFF2-40B4-BE49-F238E27FC236}">
                  <a16:creationId xmlns:a16="http://schemas.microsoft.com/office/drawing/2014/main" id="{09ED0CF4-3594-4164-A4AA-08D1D0317948}"/>
                </a:ext>
              </a:extLst>
            </p:cNvPr>
            <p:cNvCxnSpPr/>
            <p:nvPr/>
          </p:nvCxnSpPr>
          <p:spPr>
            <a:xfrm>
              <a:off x="2792197" y="1920387"/>
              <a:ext cx="0" cy="1935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>
              <a:extLst>
                <a:ext uri="{FF2B5EF4-FFF2-40B4-BE49-F238E27FC236}">
                  <a16:creationId xmlns:a16="http://schemas.microsoft.com/office/drawing/2014/main" id="{8C047311-2E8E-41AC-879C-CCD9171C6F76}"/>
                </a:ext>
              </a:extLst>
            </p:cNvPr>
            <p:cNvCxnSpPr/>
            <p:nvPr/>
          </p:nvCxnSpPr>
          <p:spPr>
            <a:xfrm flipV="1">
              <a:off x="2792197" y="1876425"/>
              <a:ext cx="108166" cy="43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>
              <a:extLst>
                <a:ext uri="{FF2B5EF4-FFF2-40B4-BE49-F238E27FC236}">
                  <a16:creationId xmlns:a16="http://schemas.microsoft.com/office/drawing/2014/main" id="{CB1AA1EC-C93A-465E-A99D-E1E985180D94}"/>
                </a:ext>
              </a:extLst>
            </p:cNvPr>
            <p:cNvCxnSpPr/>
            <p:nvPr/>
          </p:nvCxnSpPr>
          <p:spPr>
            <a:xfrm flipH="1" flipV="1">
              <a:off x="2705100" y="1839000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0682B81B-E738-4AE7-8C2E-DA0B07D9B865}"/>
                </a:ext>
              </a:extLst>
            </p:cNvPr>
            <p:cNvCxnSpPr/>
            <p:nvPr/>
          </p:nvCxnSpPr>
          <p:spPr>
            <a:xfrm flipV="1">
              <a:off x="2709863" y="1786360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>
              <a:extLst>
                <a:ext uri="{FF2B5EF4-FFF2-40B4-BE49-F238E27FC236}">
                  <a16:creationId xmlns:a16="http://schemas.microsoft.com/office/drawing/2014/main" id="{54A17F75-5ECC-42F8-B963-A1A31EC43389}"/>
                </a:ext>
              </a:extLst>
            </p:cNvPr>
            <p:cNvCxnSpPr/>
            <p:nvPr/>
          </p:nvCxnSpPr>
          <p:spPr>
            <a:xfrm flipH="1" flipV="1">
              <a:off x="2694965" y="1748478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>
              <a:extLst>
                <a:ext uri="{FF2B5EF4-FFF2-40B4-BE49-F238E27FC236}">
                  <a16:creationId xmlns:a16="http://schemas.microsoft.com/office/drawing/2014/main" id="{1A99712E-112B-4EDF-AB2B-00BFA1E136C9}"/>
                </a:ext>
              </a:extLst>
            </p:cNvPr>
            <p:cNvCxnSpPr/>
            <p:nvPr/>
          </p:nvCxnSpPr>
          <p:spPr>
            <a:xfrm flipV="1">
              <a:off x="2699728" y="1695838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CB07CF11-2DDB-4096-BE06-A942F8ED4E44}"/>
                </a:ext>
              </a:extLst>
            </p:cNvPr>
            <p:cNvCxnSpPr/>
            <p:nvPr/>
          </p:nvCxnSpPr>
          <p:spPr>
            <a:xfrm flipH="1" flipV="1">
              <a:off x="2792197" y="1676400"/>
              <a:ext cx="98031" cy="194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>
              <a:extLst>
                <a:ext uri="{FF2B5EF4-FFF2-40B4-BE49-F238E27FC236}">
                  <a16:creationId xmlns:a16="http://schemas.microsoft.com/office/drawing/2014/main" id="{7EB2AF4D-3B66-4EA6-B80A-F0E783C2B1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4588" y="1624175"/>
              <a:ext cx="0" cy="511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40BBAF13-6B12-42FE-9D43-F07C2E36CCCB}"/>
              </a:ext>
            </a:extLst>
          </p:cNvPr>
          <p:cNvSpPr txBox="1"/>
          <p:nvPr/>
        </p:nvSpPr>
        <p:spPr>
          <a:xfrm>
            <a:off x="8644516" y="56357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5</a:t>
            </a:r>
            <a:endParaRPr lang="ru-RU" i="1" baseline="-25000" dirty="0"/>
          </a:p>
        </p:txBody>
      </p:sp>
      <p:grpSp>
        <p:nvGrpSpPr>
          <p:cNvPr id="54" name="Группа 53">
            <a:extLst>
              <a:ext uri="{FF2B5EF4-FFF2-40B4-BE49-F238E27FC236}">
                <a16:creationId xmlns:a16="http://schemas.microsoft.com/office/drawing/2014/main" id="{4E321C19-0A1B-4E90-9456-E788F079FA84}"/>
              </a:ext>
            </a:extLst>
          </p:cNvPr>
          <p:cNvGrpSpPr/>
          <p:nvPr/>
        </p:nvGrpSpPr>
        <p:grpSpPr>
          <a:xfrm>
            <a:off x="8730804" y="868133"/>
            <a:ext cx="210160" cy="489760"/>
            <a:chOff x="2694965" y="1624175"/>
            <a:chExt cx="210160" cy="489760"/>
          </a:xfrm>
        </p:grpSpPr>
        <p:cxnSp>
          <p:nvCxnSpPr>
            <p:cNvPr id="55" name="Прямая со стрелкой 54">
              <a:extLst>
                <a:ext uri="{FF2B5EF4-FFF2-40B4-BE49-F238E27FC236}">
                  <a16:creationId xmlns:a16="http://schemas.microsoft.com/office/drawing/2014/main" id="{FE7C78A4-D273-4352-9F7B-8267D4E30782}"/>
                </a:ext>
              </a:extLst>
            </p:cNvPr>
            <p:cNvCxnSpPr/>
            <p:nvPr/>
          </p:nvCxnSpPr>
          <p:spPr>
            <a:xfrm>
              <a:off x="2792197" y="1920387"/>
              <a:ext cx="0" cy="1935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>
              <a:extLst>
                <a:ext uri="{FF2B5EF4-FFF2-40B4-BE49-F238E27FC236}">
                  <a16:creationId xmlns:a16="http://schemas.microsoft.com/office/drawing/2014/main" id="{2398A965-F10D-4974-9D68-3F37AE6C0600}"/>
                </a:ext>
              </a:extLst>
            </p:cNvPr>
            <p:cNvCxnSpPr/>
            <p:nvPr/>
          </p:nvCxnSpPr>
          <p:spPr>
            <a:xfrm flipV="1">
              <a:off x="2792197" y="1876425"/>
              <a:ext cx="108166" cy="43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>
              <a:extLst>
                <a:ext uri="{FF2B5EF4-FFF2-40B4-BE49-F238E27FC236}">
                  <a16:creationId xmlns:a16="http://schemas.microsoft.com/office/drawing/2014/main" id="{CC8C771D-7136-4497-8C89-5E075D191DCE}"/>
                </a:ext>
              </a:extLst>
            </p:cNvPr>
            <p:cNvCxnSpPr/>
            <p:nvPr/>
          </p:nvCxnSpPr>
          <p:spPr>
            <a:xfrm flipH="1" flipV="1">
              <a:off x="2705100" y="1839000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>
              <a:extLst>
                <a:ext uri="{FF2B5EF4-FFF2-40B4-BE49-F238E27FC236}">
                  <a16:creationId xmlns:a16="http://schemas.microsoft.com/office/drawing/2014/main" id="{11B028EE-ED62-4497-864B-6D581350A319}"/>
                </a:ext>
              </a:extLst>
            </p:cNvPr>
            <p:cNvCxnSpPr/>
            <p:nvPr/>
          </p:nvCxnSpPr>
          <p:spPr>
            <a:xfrm flipV="1">
              <a:off x="2709863" y="1786360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единительная линия 58">
              <a:extLst>
                <a:ext uri="{FF2B5EF4-FFF2-40B4-BE49-F238E27FC236}">
                  <a16:creationId xmlns:a16="http://schemas.microsoft.com/office/drawing/2014/main" id="{4DDB59CC-02AA-41E5-ACD5-8D22CD252390}"/>
                </a:ext>
              </a:extLst>
            </p:cNvPr>
            <p:cNvCxnSpPr/>
            <p:nvPr/>
          </p:nvCxnSpPr>
          <p:spPr>
            <a:xfrm flipH="1" flipV="1">
              <a:off x="2694965" y="1748478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единительная линия 59">
              <a:extLst>
                <a:ext uri="{FF2B5EF4-FFF2-40B4-BE49-F238E27FC236}">
                  <a16:creationId xmlns:a16="http://schemas.microsoft.com/office/drawing/2014/main" id="{017BE1BC-1B7A-4CDF-A05F-5C5959F9D487}"/>
                </a:ext>
              </a:extLst>
            </p:cNvPr>
            <p:cNvCxnSpPr/>
            <p:nvPr/>
          </p:nvCxnSpPr>
          <p:spPr>
            <a:xfrm flipV="1">
              <a:off x="2699728" y="1695838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единительная линия 60">
              <a:extLst>
                <a:ext uri="{FF2B5EF4-FFF2-40B4-BE49-F238E27FC236}">
                  <a16:creationId xmlns:a16="http://schemas.microsoft.com/office/drawing/2014/main" id="{8C4D77E4-B889-45C8-9352-DD9F0E66AD96}"/>
                </a:ext>
              </a:extLst>
            </p:cNvPr>
            <p:cNvCxnSpPr/>
            <p:nvPr/>
          </p:nvCxnSpPr>
          <p:spPr>
            <a:xfrm flipH="1" flipV="1">
              <a:off x="2792197" y="1676400"/>
              <a:ext cx="98031" cy="194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>
              <a:extLst>
                <a:ext uri="{FF2B5EF4-FFF2-40B4-BE49-F238E27FC236}">
                  <a16:creationId xmlns:a16="http://schemas.microsoft.com/office/drawing/2014/main" id="{8F54106B-E541-4FF9-80BB-23236A0FF7A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4588" y="1624175"/>
              <a:ext cx="0" cy="511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3D9C813F-D54A-4C37-A8CB-AB91A00F313A}"/>
              </a:ext>
            </a:extLst>
          </p:cNvPr>
          <p:cNvSpPr txBox="1"/>
          <p:nvPr/>
        </p:nvSpPr>
        <p:spPr>
          <a:xfrm>
            <a:off x="5698044" y="552569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1</a:t>
            </a:r>
            <a:endParaRPr lang="ru-RU" i="1" baseline="-25000" dirty="0"/>
          </a:p>
        </p:txBody>
      </p:sp>
      <p:grpSp>
        <p:nvGrpSpPr>
          <p:cNvPr id="64" name="Группа 63">
            <a:extLst>
              <a:ext uri="{FF2B5EF4-FFF2-40B4-BE49-F238E27FC236}">
                <a16:creationId xmlns:a16="http://schemas.microsoft.com/office/drawing/2014/main" id="{F573973B-1C29-4D71-9CD0-1ECD240205F5}"/>
              </a:ext>
            </a:extLst>
          </p:cNvPr>
          <p:cNvGrpSpPr/>
          <p:nvPr/>
        </p:nvGrpSpPr>
        <p:grpSpPr>
          <a:xfrm>
            <a:off x="5596250" y="719525"/>
            <a:ext cx="176471" cy="317440"/>
            <a:chOff x="2694965" y="1624175"/>
            <a:chExt cx="210160" cy="489760"/>
          </a:xfrm>
        </p:grpSpPr>
        <p:cxnSp>
          <p:nvCxnSpPr>
            <p:cNvPr id="65" name="Прямая со стрелкой 64">
              <a:extLst>
                <a:ext uri="{FF2B5EF4-FFF2-40B4-BE49-F238E27FC236}">
                  <a16:creationId xmlns:a16="http://schemas.microsoft.com/office/drawing/2014/main" id="{9B2B4513-4562-4742-8BA5-EE8E66D15502}"/>
                </a:ext>
              </a:extLst>
            </p:cNvPr>
            <p:cNvCxnSpPr/>
            <p:nvPr/>
          </p:nvCxnSpPr>
          <p:spPr>
            <a:xfrm>
              <a:off x="2792197" y="1920387"/>
              <a:ext cx="0" cy="1935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>
              <a:extLst>
                <a:ext uri="{FF2B5EF4-FFF2-40B4-BE49-F238E27FC236}">
                  <a16:creationId xmlns:a16="http://schemas.microsoft.com/office/drawing/2014/main" id="{92CE64CE-3960-4403-A83A-44ED27BDAE3D}"/>
                </a:ext>
              </a:extLst>
            </p:cNvPr>
            <p:cNvCxnSpPr/>
            <p:nvPr/>
          </p:nvCxnSpPr>
          <p:spPr>
            <a:xfrm flipV="1">
              <a:off x="2792197" y="1876425"/>
              <a:ext cx="108166" cy="439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>
              <a:extLst>
                <a:ext uri="{FF2B5EF4-FFF2-40B4-BE49-F238E27FC236}">
                  <a16:creationId xmlns:a16="http://schemas.microsoft.com/office/drawing/2014/main" id="{95675190-E16B-41CC-A197-D06AB12F1D13}"/>
                </a:ext>
              </a:extLst>
            </p:cNvPr>
            <p:cNvCxnSpPr/>
            <p:nvPr/>
          </p:nvCxnSpPr>
          <p:spPr>
            <a:xfrm flipH="1" flipV="1">
              <a:off x="2705100" y="1839000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>
              <a:extLst>
                <a:ext uri="{FF2B5EF4-FFF2-40B4-BE49-F238E27FC236}">
                  <a16:creationId xmlns:a16="http://schemas.microsoft.com/office/drawing/2014/main" id="{40434D61-B5BE-4FC1-B65E-4031FC1777A1}"/>
                </a:ext>
              </a:extLst>
            </p:cNvPr>
            <p:cNvCxnSpPr/>
            <p:nvPr/>
          </p:nvCxnSpPr>
          <p:spPr>
            <a:xfrm flipV="1">
              <a:off x="2709863" y="1786360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единительная линия 68">
              <a:extLst>
                <a:ext uri="{FF2B5EF4-FFF2-40B4-BE49-F238E27FC236}">
                  <a16:creationId xmlns:a16="http://schemas.microsoft.com/office/drawing/2014/main" id="{BDA35658-89EC-465E-A7DC-9208C1AC7130}"/>
                </a:ext>
              </a:extLst>
            </p:cNvPr>
            <p:cNvCxnSpPr/>
            <p:nvPr/>
          </p:nvCxnSpPr>
          <p:spPr>
            <a:xfrm flipH="1" flipV="1">
              <a:off x="2694965" y="1748478"/>
              <a:ext cx="200025" cy="384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единительная линия 69">
              <a:extLst>
                <a:ext uri="{FF2B5EF4-FFF2-40B4-BE49-F238E27FC236}">
                  <a16:creationId xmlns:a16="http://schemas.microsoft.com/office/drawing/2014/main" id="{6ED16D71-A9CA-4583-9E17-1205C57A299C}"/>
                </a:ext>
              </a:extLst>
            </p:cNvPr>
            <p:cNvCxnSpPr/>
            <p:nvPr/>
          </p:nvCxnSpPr>
          <p:spPr>
            <a:xfrm flipV="1">
              <a:off x="2699728" y="1695838"/>
              <a:ext cx="190500" cy="52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единительная линия 70">
              <a:extLst>
                <a:ext uri="{FF2B5EF4-FFF2-40B4-BE49-F238E27FC236}">
                  <a16:creationId xmlns:a16="http://schemas.microsoft.com/office/drawing/2014/main" id="{4111E982-AD96-4CF2-99A9-7498F9C07187}"/>
                </a:ext>
              </a:extLst>
            </p:cNvPr>
            <p:cNvCxnSpPr/>
            <p:nvPr/>
          </p:nvCxnSpPr>
          <p:spPr>
            <a:xfrm flipH="1" flipV="1">
              <a:off x="2792197" y="1676400"/>
              <a:ext cx="98031" cy="194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единительная линия 71">
              <a:extLst>
                <a:ext uri="{FF2B5EF4-FFF2-40B4-BE49-F238E27FC236}">
                  <a16:creationId xmlns:a16="http://schemas.microsoft.com/office/drawing/2014/main" id="{EDD1B643-7D22-4563-BE16-81DB0B77323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4588" y="1624175"/>
              <a:ext cx="0" cy="511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4E02B383-9002-47F5-A5B5-6FC43F1951AE}"/>
              </a:ext>
            </a:extLst>
          </p:cNvPr>
          <p:cNvSpPr txBox="1"/>
          <p:nvPr/>
        </p:nvSpPr>
        <p:spPr>
          <a:xfrm>
            <a:off x="1939195" y="745766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1</a:t>
            </a:r>
            <a:endParaRPr lang="ru-RU" i="1" baseline="-25000" dirty="0"/>
          </a:p>
        </p:txBody>
      </p:sp>
      <p:grpSp>
        <p:nvGrpSpPr>
          <p:cNvPr id="75" name="Группа 74">
            <a:extLst>
              <a:ext uri="{FF2B5EF4-FFF2-40B4-BE49-F238E27FC236}">
                <a16:creationId xmlns:a16="http://schemas.microsoft.com/office/drawing/2014/main" id="{D214250A-0A50-481A-B3E1-13ED2F3895FD}"/>
              </a:ext>
            </a:extLst>
          </p:cNvPr>
          <p:cNvGrpSpPr/>
          <p:nvPr/>
        </p:nvGrpSpPr>
        <p:grpSpPr>
          <a:xfrm>
            <a:off x="2015958" y="1050325"/>
            <a:ext cx="210160" cy="489760"/>
            <a:chOff x="2694965" y="1624175"/>
            <a:chExt cx="210160" cy="489760"/>
          </a:xfrm>
        </p:grpSpPr>
        <p:cxnSp>
          <p:nvCxnSpPr>
            <p:cNvPr id="76" name="Прямая со стрелкой 75">
              <a:extLst>
                <a:ext uri="{FF2B5EF4-FFF2-40B4-BE49-F238E27FC236}">
                  <a16:creationId xmlns:a16="http://schemas.microsoft.com/office/drawing/2014/main" id="{EAE76EED-EE21-4B5D-92D4-D85FD829C3B5}"/>
                </a:ext>
              </a:extLst>
            </p:cNvPr>
            <p:cNvCxnSpPr/>
            <p:nvPr/>
          </p:nvCxnSpPr>
          <p:spPr>
            <a:xfrm>
              <a:off x="2792197" y="1920387"/>
              <a:ext cx="0" cy="193548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>
              <a:extLst>
                <a:ext uri="{FF2B5EF4-FFF2-40B4-BE49-F238E27FC236}">
                  <a16:creationId xmlns:a16="http://schemas.microsoft.com/office/drawing/2014/main" id="{AF809CAB-111F-4E7E-9BF8-1925AB2E94F5}"/>
                </a:ext>
              </a:extLst>
            </p:cNvPr>
            <p:cNvCxnSpPr/>
            <p:nvPr/>
          </p:nvCxnSpPr>
          <p:spPr>
            <a:xfrm flipV="1">
              <a:off x="2792197" y="1876425"/>
              <a:ext cx="108166" cy="43962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единительная линия 77">
              <a:extLst>
                <a:ext uri="{FF2B5EF4-FFF2-40B4-BE49-F238E27FC236}">
                  <a16:creationId xmlns:a16="http://schemas.microsoft.com/office/drawing/2014/main" id="{7711AB6C-C811-4F86-983B-B89E4D3D2309}"/>
                </a:ext>
              </a:extLst>
            </p:cNvPr>
            <p:cNvCxnSpPr/>
            <p:nvPr/>
          </p:nvCxnSpPr>
          <p:spPr>
            <a:xfrm flipH="1" flipV="1">
              <a:off x="2705100" y="1839000"/>
              <a:ext cx="200025" cy="38426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>
              <a:extLst>
                <a:ext uri="{FF2B5EF4-FFF2-40B4-BE49-F238E27FC236}">
                  <a16:creationId xmlns:a16="http://schemas.microsoft.com/office/drawing/2014/main" id="{03937FA4-2680-45FF-A5DC-AE82EBB3EBF9}"/>
                </a:ext>
              </a:extLst>
            </p:cNvPr>
            <p:cNvCxnSpPr/>
            <p:nvPr/>
          </p:nvCxnSpPr>
          <p:spPr>
            <a:xfrm flipV="1">
              <a:off x="2709863" y="1786360"/>
              <a:ext cx="190500" cy="5264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единительная линия 79">
              <a:extLst>
                <a:ext uri="{FF2B5EF4-FFF2-40B4-BE49-F238E27FC236}">
                  <a16:creationId xmlns:a16="http://schemas.microsoft.com/office/drawing/2014/main" id="{88DD82E7-507C-4931-962E-2CE04D5C774C}"/>
                </a:ext>
              </a:extLst>
            </p:cNvPr>
            <p:cNvCxnSpPr/>
            <p:nvPr/>
          </p:nvCxnSpPr>
          <p:spPr>
            <a:xfrm flipH="1" flipV="1">
              <a:off x="2694965" y="1748478"/>
              <a:ext cx="200025" cy="38426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единительная линия 80">
              <a:extLst>
                <a:ext uri="{FF2B5EF4-FFF2-40B4-BE49-F238E27FC236}">
                  <a16:creationId xmlns:a16="http://schemas.microsoft.com/office/drawing/2014/main" id="{550E461D-EB7A-4398-A30F-25449BEB869E}"/>
                </a:ext>
              </a:extLst>
            </p:cNvPr>
            <p:cNvCxnSpPr/>
            <p:nvPr/>
          </p:nvCxnSpPr>
          <p:spPr>
            <a:xfrm flipV="1">
              <a:off x="2699728" y="1695838"/>
              <a:ext cx="190500" cy="5264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единительная линия 81">
              <a:extLst>
                <a:ext uri="{FF2B5EF4-FFF2-40B4-BE49-F238E27FC236}">
                  <a16:creationId xmlns:a16="http://schemas.microsoft.com/office/drawing/2014/main" id="{88E5EC47-10EB-431D-974F-E7FA5C604C12}"/>
                </a:ext>
              </a:extLst>
            </p:cNvPr>
            <p:cNvCxnSpPr/>
            <p:nvPr/>
          </p:nvCxnSpPr>
          <p:spPr>
            <a:xfrm flipH="1" flipV="1">
              <a:off x="2792197" y="1676400"/>
              <a:ext cx="98031" cy="19438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>
              <a:extLst>
                <a:ext uri="{FF2B5EF4-FFF2-40B4-BE49-F238E27FC236}">
                  <a16:creationId xmlns:a16="http://schemas.microsoft.com/office/drawing/2014/main" id="{BCA5B2DC-DAD4-487C-9F43-4045B5DEB3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4588" y="1624175"/>
              <a:ext cx="0" cy="5119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TextBox 83">
            <a:extLst>
              <a:ext uri="{FF2B5EF4-FFF2-40B4-BE49-F238E27FC236}">
                <a16:creationId xmlns:a16="http://schemas.microsoft.com/office/drawing/2014/main" id="{7FBA9F10-0C0C-4D81-8641-8CE91261C410}"/>
              </a:ext>
            </a:extLst>
          </p:cNvPr>
          <p:cNvSpPr txBox="1"/>
          <p:nvPr/>
        </p:nvSpPr>
        <p:spPr>
          <a:xfrm>
            <a:off x="2717692" y="720337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2</a:t>
            </a:r>
            <a:endParaRPr lang="ru-RU" i="1" baseline="-25000" dirty="0"/>
          </a:p>
        </p:txBody>
      </p:sp>
      <p:grpSp>
        <p:nvGrpSpPr>
          <p:cNvPr id="85" name="Группа 84">
            <a:extLst>
              <a:ext uri="{FF2B5EF4-FFF2-40B4-BE49-F238E27FC236}">
                <a16:creationId xmlns:a16="http://schemas.microsoft.com/office/drawing/2014/main" id="{5F4FAAFF-23B3-4C7B-B317-31BA3880915D}"/>
              </a:ext>
            </a:extLst>
          </p:cNvPr>
          <p:cNvGrpSpPr/>
          <p:nvPr/>
        </p:nvGrpSpPr>
        <p:grpSpPr>
          <a:xfrm>
            <a:off x="2975430" y="1024896"/>
            <a:ext cx="210160" cy="489760"/>
            <a:chOff x="2694965" y="1624175"/>
            <a:chExt cx="210160" cy="489760"/>
          </a:xfrm>
        </p:grpSpPr>
        <p:cxnSp>
          <p:nvCxnSpPr>
            <p:cNvPr id="86" name="Прямая со стрелкой 85">
              <a:extLst>
                <a:ext uri="{FF2B5EF4-FFF2-40B4-BE49-F238E27FC236}">
                  <a16:creationId xmlns:a16="http://schemas.microsoft.com/office/drawing/2014/main" id="{B95B931D-FC33-4B4E-9066-93E05E23C3DC}"/>
                </a:ext>
              </a:extLst>
            </p:cNvPr>
            <p:cNvCxnSpPr/>
            <p:nvPr/>
          </p:nvCxnSpPr>
          <p:spPr>
            <a:xfrm>
              <a:off x="2792197" y="1920387"/>
              <a:ext cx="0" cy="193548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>
              <a:extLst>
                <a:ext uri="{FF2B5EF4-FFF2-40B4-BE49-F238E27FC236}">
                  <a16:creationId xmlns:a16="http://schemas.microsoft.com/office/drawing/2014/main" id="{31F87826-2FBE-4A9D-8B89-9FF7E943F504}"/>
                </a:ext>
              </a:extLst>
            </p:cNvPr>
            <p:cNvCxnSpPr/>
            <p:nvPr/>
          </p:nvCxnSpPr>
          <p:spPr>
            <a:xfrm flipV="1">
              <a:off x="2792197" y="1876425"/>
              <a:ext cx="108166" cy="43962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единительная линия 87">
              <a:extLst>
                <a:ext uri="{FF2B5EF4-FFF2-40B4-BE49-F238E27FC236}">
                  <a16:creationId xmlns:a16="http://schemas.microsoft.com/office/drawing/2014/main" id="{A2162673-BCAC-4223-8DB7-E25177189107}"/>
                </a:ext>
              </a:extLst>
            </p:cNvPr>
            <p:cNvCxnSpPr/>
            <p:nvPr/>
          </p:nvCxnSpPr>
          <p:spPr>
            <a:xfrm flipH="1" flipV="1">
              <a:off x="2705100" y="1839000"/>
              <a:ext cx="200025" cy="38426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единительная линия 88">
              <a:extLst>
                <a:ext uri="{FF2B5EF4-FFF2-40B4-BE49-F238E27FC236}">
                  <a16:creationId xmlns:a16="http://schemas.microsoft.com/office/drawing/2014/main" id="{EFEA39EB-DF26-4771-97DC-B716DA4BCF52}"/>
                </a:ext>
              </a:extLst>
            </p:cNvPr>
            <p:cNvCxnSpPr/>
            <p:nvPr/>
          </p:nvCxnSpPr>
          <p:spPr>
            <a:xfrm flipV="1">
              <a:off x="2709863" y="1786360"/>
              <a:ext cx="190500" cy="5264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единительная линия 89">
              <a:extLst>
                <a:ext uri="{FF2B5EF4-FFF2-40B4-BE49-F238E27FC236}">
                  <a16:creationId xmlns:a16="http://schemas.microsoft.com/office/drawing/2014/main" id="{C3F3DD2E-B521-4682-ACF3-D6D808B91B7B}"/>
                </a:ext>
              </a:extLst>
            </p:cNvPr>
            <p:cNvCxnSpPr/>
            <p:nvPr/>
          </p:nvCxnSpPr>
          <p:spPr>
            <a:xfrm flipH="1" flipV="1">
              <a:off x="2694965" y="1748478"/>
              <a:ext cx="200025" cy="38426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>
              <a:extLst>
                <a:ext uri="{FF2B5EF4-FFF2-40B4-BE49-F238E27FC236}">
                  <a16:creationId xmlns:a16="http://schemas.microsoft.com/office/drawing/2014/main" id="{15B13BD2-E4E2-45AF-97B7-1D475345230A}"/>
                </a:ext>
              </a:extLst>
            </p:cNvPr>
            <p:cNvCxnSpPr/>
            <p:nvPr/>
          </p:nvCxnSpPr>
          <p:spPr>
            <a:xfrm flipV="1">
              <a:off x="2699728" y="1695838"/>
              <a:ext cx="190500" cy="5264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единительная линия 91">
              <a:extLst>
                <a:ext uri="{FF2B5EF4-FFF2-40B4-BE49-F238E27FC236}">
                  <a16:creationId xmlns:a16="http://schemas.microsoft.com/office/drawing/2014/main" id="{64DDE32E-46CA-46AB-9CA4-09138F83FB5B}"/>
                </a:ext>
              </a:extLst>
            </p:cNvPr>
            <p:cNvCxnSpPr/>
            <p:nvPr/>
          </p:nvCxnSpPr>
          <p:spPr>
            <a:xfrm flipH="1" flipV="1">
              <a:off x="2792197" y="1676400"/>
              <a:ext cx="98031" cy="19438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единительная линия 92">
              <a:extLst>
                <a:ext uri="{FF2B5EF4-FFF2-40B4-BE49-F238E27FC236}">
                  <a16:creationId xmlns:a16="http://schemas.microsoft.com/office/drawing/2014/main" id="{612C505C-12F6-43D4-BB87-E5CBAFD5E6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4588" y="1624175"/>
              <a:ext cx="0" cy="5119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815EBE35-B51C-4E28-8E8D-AE5D83019CE9}"/>
              </a:ext>
            </a:extLst>
          </p:cNvPr>
          <p:cNvSpPr txBox="1"/>
          <p:nvPr/>
        </p:nvSpPr>
        <p:spPr>
          <a:xfrm>
            <a:off x="3782244" y="742149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3</a:t>
            </a:r>
            <a:endParaRPr lang="ru-RU" i="1" baseline="-25000" dirty="0"/>
          </a:p>
        </p:txBody>
      </p:sp>
      <p:grpSp>
        <p:nvGrpSpPr>
          <p:cNvPr id="95" name="Группа 94">
            <a:extLst>
              <a:ext uri="{FF2B5EF4-FFF2-40B4-BE49-F238E27FC236}">
                <a16:creationId xmlns:a16="http://schemas.microsoft.com/office/drawing/2014/main" id="{945365DE-C88E-4A0D-BDF8-2C84D61D6311}"/>
              </a:ext>
            </a:extLst>
          </p:cNvPr>
          <p:cNvGrpSpPr/>
          <p:nvPr/>
        </p:nvGrpSpPr>
        <p:grpSpPr>
          <a:xfrm>
            <a:off x="3859007" y="1046708"/>
            <a:ext cx="210160" cy="489760"/>
            <a:chOff x="2694965" y="1624175"/>
            <a:chExt cx="210160" cy="489760"/>
          </a:xfrm>
        </p:grpSpPr>
        <p:cxnSp>
          <p:nvCxnSpPr>
            <p:cNvPr id="96" name="Прямая со стрелкой 95">
              <a:extLst>
                <a:ext uri="{FF2B5EF4-FFF2-40B4-BE49-F238E27FC236}">
                  <a16:creationId xmlns:a16="http://schemas.microsoft.com/office/drawing/2014/main" id="{F9E9C242-4AB7-4431-9F83-6DF86B891522}"/>
                </a:ext>
              </a:extLst>
            </p:cNvPr>
            <p:cNvCxnSpPr/>
            <p:nvPr/>
          </p:nvCxnSpPr>
          <p:spPr>
            <a:xfrm>
              <a:off x="2792197" y="1920387"/>
              <a:ext cx="0" cy="193548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единительная линия 96">
              <a:extLst>
                <a:ext uri="{FF2B5EF4-FFF2-40B4-BE49-F238E27FC236}">
                  <a16:creationId xmlns:a16="http://schemas.microsoft.com/office/drawing/2014/main" id="{7FEC4103-C1FE-4222-B93A-CC51CDAD6189}"/>
                </a:ext>
              </a:extLst>
            </p:cNvPr>
            <p:cNvCxnSpPr/>
            <p:nvPr/>
          </p:nvCxnSpPr>
          <p:spPr>
            <a:xfrm flipV="1">
              <a:off x="2792197" y="1876425"/>
              <a:ext cx="108166" cy="43962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>
              <a:extLst>
                <a:ext uri="{FF2B5EF4-FFF2-40B4-BE49-F238E27FC236}">
                  <a16:creationId xmlns:a16="http://schemas.microsoft.com/office/drawing/2014/main" id="{429725E6-B357-4C5C-9F24-F23FAA22F167}"/>
                </a:ext>
              </a:extLst>
            </p:cNvPr>
            <p:cNvCxnSpPr/>
            <p:nvPr/>
          </p:nvCxnSpPr>
          <p:spPr>
            <a:xfrm flipH="1" flipV="1">
              <a:off x="2705100" y="1839000"/>
              <a:ext cx="200025" cy="38426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>
              <a:extLst>
                <a:ext uri="{FF2B5EF4-FFF2-40B4-BE49-F238E27FC236}">
                  <a16:creationId xmlns:a16="http://schemas.microsoft.com/office/drawing/2014/main" id="{689CFB27-C881-4668-B096-79F7E8C6DDFB}"/>
                </a:ext>
              </a:extLst>
            </p:cNvPr>
            <p:cNvCxnSpPr/>
            <p:nvPr/>
          </p:nvCxnSpPr>
          <p:spPr>
            <a:xfrm flipV="1">
              <a:off x="2709863" y="1786360"/>
              <a:ext cx="190500" cy="5264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единительная линия 99">
              <a:extLst>
                <a:ext uri="{FF2B5EF4-FFF2-40B4-BE49-F238E27FC236}">
                  <a16:creationId xmlns:a16="http://schemas.microsoft.com/office/drawing/2014/main" id="{B39AB934-8F13-4C19-98E5-F7E3647498A1}"/>
                </a:ext>
              </a:extLst>
            </p:cNvPr>
            <p:cNvCxnSpPr/>
            <p:nvPr/>
          </p:nvCxnSpPr>
          <p:spPr>
            <a:xfrm flipH="1" flipV="1">
              <a:off x="2694965" y="1748478"/>
              <a:ext cx="200025" cy="38426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единительная линия 100">
              <a:extLst>
                <a:ext uri="{FF2B5EF4-FFF2-40B4-BE49-F238E27FC236}">
                  <a16:creationId xmlns:a16="http://schemas.microsoft.com/office/drawing/2014/main" id="{46D06D81-8F7A-467C-8F1A-D0769E4B9F29}"/>
                </a:ext>
              </a:extLst>
            </p:cNvPr>
            <p:cNvCxnSpPr/>
            <p:nvPr/>
          </p:nvCxnSpPr>
          <p:spPr>
            <a:xfrm flipV="1">
              <a:off x="2699728" y="1695838"/>
              <a:ext cx="190500" cy="5264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единительная линия 101">
              <a:extLst>
                <a:ext uri="{FF2B5EF4-FFF2-40B4-BE49-F238E27FC236}">
                  <a16:creationId xmlns:a16="http://schemas.microsoft.com/office/drawing/2014/main" id="{003CD9CA-2344-48A4-80E5-DBAB58450B96}"/>
                </a:ext>
              </a:extLst>
            </p:cNvPr>
            <p:cNvCxnSpPr/>
            <p:nvPr/>
          </p:nvCxnSpPr>
          <p:spPr>
            <a:xfrm flipH="1" flipV="1">
              <a:off x="2792197" y="1676400"/>
              <a:ext cx="98031" cy="19438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единительная линия 102">
              <a:extLst>
                <a:ext uri="{FF2B5EF4-FFF2-40B4-BE49-F238E27FC236}">
                  <a16:creationId xmlns:a16="http://schemas.microsoft.com/office/drawing/2014/main" id="{7B305A22-1FBF-4092-88B3-4E1AC8B027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4588" y="1624175"/>
              <a:ext cx="0" cy="5119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TextBox 103">
            <a:extLst>
              <a:ext uri="{FF2B5EF4-FFF2-40B4-BE49-F238E27FC236}">
                <a16:creationId xmlns:a16="http://schemas.microsoft.com/office/drawing/2014/main" id="{4BC92E03-C4E2-495E-A81A-94E0B9511472}"/>
              </a:ext>
            </a:extLst>
          </p:cNvPr>
          <p:cNvSpPr txBox="1"/>
          <p:nvPr/>
        </p:nvSpPr>
        <p:spPr>
          <a:xfrm>
            <a:off x="4591106" y="754552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4</a:t>
            </a:r>
            <a:endParaRPr lang="ru-RU" i="1" baseline="-25000" dirty="0"/>
          </a:p>
        </p:txBody>
      </p:sp>
      <p:grpSp>
        <p:nvGrpSpPr>
          <p:cNvPr id="105" name="Группа 104">
            <a:extLst>
              <a:ext uri="{FF2B5EF4-FFF2-40B4-BE49-F238E27FC236}">
                <a16:creationId xmlns:a16="http://schemas.microsoft.com/office/drawing/2014/main" id="{BB3095BD-90E8-4E9D-A2CF-5F03CD318B80}"/>
              </a:ext>
            </a:extLst>
          </p:cNvPr>
          <p:cNvGrpSpPr/>
          <p:nvPr/>
        </p:nvGrpSpPr>
        <p:grpSpPr>
          <a:xfrm>
            <a:off x="4667869" y="1059111"/>
            <a:ext cx="210160" cy="489760"/>
            <a:chOff x="2694965" y="1624175"/>
            <a:chExt cx="210160" cy="489760"/>
          </a:xfrm>
        </p:grpSpPr>
        <p:cxnSp>
          <p:nvCxnSpPr>
            <p:cNvPr id="106" name="Прямая со стрелкой 105">
              <a:extLst>
                <a:ext uri="{FF2B5EF4-FFF2-40B4-BE49-F238E27FC236}">
                  <a16:creationId xmlns:a16="http://schemas.microsoft.com/office/drawing/2014/main" id="{06C21F1E-A973-4B8F-874E-5D4955A42536}"/>
                </a:ext>
              </a:extLst>
            </p:cNvPr>
            <p:cNvCxnSpPr/>
            <p:nvPr/>
          </p:nvCxnSpPr>
          <p:spPr>
            <a:xfrm>
              <a:off x="2792197" y="1920387"/>
              <a:ext cx="0" cy="193548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единительная линия 106">
              <a:extLst>
                <a:ext uri="{FF2B5EF4-FFF2-40B4-BE49-F238E27FC236}">
                  <a16:creationId xmlns:a16="http://schemas.microsoft.com/office/drawing/2014/main" id="{828A0EC8-D45F-475E-9F68-F05B49741F9F}"/>
                </a:ext>
              </a:extLst>
            </p:cNvPr>
            <p:cNvCxnSpPr/>
            <p:nvPr/>
          </p:nvCxnSpPr>
          <p:spPr>
            <a:xfrm flipV="1">
              <a:off x="2792197" y="1876425"/>
              <a:ext cx="108166" cy="43962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единительная линия 107">
              <a:extLst>
                <a:ext uri="{FF2B5EF4-FFF2-40B4-BE49-F238E27FC236}">
                  <a16:creationId xmlns:a16="http://schemas.microsoft.com/office/drawing/2014/main" id="{38577179-04D9-4379-87AC-392E211E8F60}"/>
                </a:ext>
              </a:extLst>
            </p:cNvPr>
            <p:cNvCxnSpPr/>
            <p:nvPr/>
          </p:nvCxnSpPr>
          <p:spPr>
            <a:xfrm flipH="1" flipV="1">
              <a:off x="2705100" y="1839000"/>
              <a:ext cx="200025" cy="38426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единительная линия 108">
              <a:extLst>
                <a:ext uri="{FF2B5EF4-FFF2-40B4-BE49-F238E27FC236}">
                  <a16:creationId xmlns:a16="http://schemas.microsoft.com/office/drawing/2014/main" id="{16A5EE2D-C75C-4181-A5B1-FE95B6EDA8CD}"/>
                </a:ext>
              </a:extLst>
            </p:cNvPr>
            <p:cNvCxnSpPr/>
            <p:nvPr/>
          </p:nvCxnSpPr>
          <p:spPr>
            <a:xfrm flipV="1">
              <a:off x="2709863" y="1786360"/>
              <a:ext cx="190500" cy="5264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Прямая соединительная линия 109">
              <a:extLst>
                <a:ext uri="{FF2B5EF4-FFF2-40B4-BE49-F238E27FC236}">
                  <a16:creationId xmlns:a16="http://schemas.microsoft.com/office/drawing/2014/main" id="{3B780D73-8343-4EC9-9E4E-5626226FB771}"/>
                </a:ext>
              </a:extLst>
            </p:cNvPr>
            <p:cNvCxnSpPr/>
            <p:nvPr/>
          </p:nvCxnSpPr>
          <p:spPr>
            <a:xfrm flipH="1" flipV="1">
              <a:off x="2694965" y="1748478"/>
              <a:ext cx="200025" cy="38426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Прямая соединительная линия 110">
              <a:extLst>
                <a:ext uri="{FF2B5EF4-FFF2-40B4-BE49-F238E27FC236}">
                  <a16:creationId xmlns:a16="http://schemas.microsoft.com/office/drawing/2014/main" id="{65F8A67F-5C56-466D-AA9A-FC09E5A0A880}"/>
                </a:ext>
              </a:extLst>
            </p:cNvPr>
            <p:cNvCxnSpPr/>
            <p:nvPr/>
          </p:nvCxnSpPr>
          <p:spPr>
            <a:xfrm flipV="1">
              <a:off x="2699728" y="1695838"/>
              <a:ext cx="190500" cy="5264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Прямая соединительная линия 111">
              <a:extLst>
                <a:ext uri="{FF2B5EF4-FFF2-40B4-BE49-F238E27FC236}">
                  <a16:creationId xmlns:a16="http://schemas.microsoft.com/office/drawing/2014/main" id="{F3360984-6FA1-417D-8F19-355D1AEAA9E0}"/>
                </a:ext>
              </a:extLst>
            </p:cNvPr>
            <p:cNvCxnSpPr/>
            <p:nvPr/>
          </p:nvCxnSpPr>
          <p:spPr>
            <a:xfrm flipH="1" flipV="1">
              <a:off x="2792197" y="1676400"/>
              <a:ext cx="98031" cy="19438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>
              <a:extLst>
                <a:ext uri="{FF2B5EF4-FFF2-40B4-BE49-F238E27FC236}">
                  <a16:creationId xmlns:a16="http://schemas.microsoft.com/office/drawing/2014/main" id="{A20AC094-09C8-40B5-A4E9-8C904E4A85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4588" y="1624175"/>
              <a:ext cx="0" cy="51194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31974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156755"/>
            <a:ext cx="12192000" cy="1820849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ость работы</a:t>
            </a: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" name="Рисунок 14" descr="C:\Users\1\Desktop\грязное море-1.jpg">
            <a:extLst>
              <a:ext uri="{FF2B5EF4-FFF2-40B4-BE49-F238E27FC236}">
                <a16:creationId xmlns:a16="http://schemas.microsoft.com/office/drawing/2014/main" id="{2612B34B-4855-4E1E-86B6-ADF1B913C8C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7680" y="1149531"/>
            <a:ext cx="3855384" cy="2374505"/>
          </a:xfrm>
          <a:prstGeom prst="ellipse">
            <a:avLst/>
          </a:prstGeom>
          <a:noFill/>
          <a:ln>
            <a:noFill/>
          </a:ln>
        </p:spPr>
      </p:pic>
      <p:pic>
        <p:nvPicPr>
          <p:cNvPr id="16" name="Рисунок 15" descr="C:\Users\1\Desktop\грязное море-2.jpg">
            <a:extLst>
              <a:ext uri="{FF2B5EF4-FFF2-40B4-BE49-F238E27FC236}">
                <a16:creationId xmlns:a16="http://schemas.microsoft.com/office/drawing/2014/main" id="{82520642-A1B5-4831-953E-5DDBD979D43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8130" y="4076844"/>
            <a:ext cx="3910152" cy="2586435"/>
          </a:xfrm>
          <a:prstGeom prst="ellipse">
            <a:avLst/>
          </a:prstGeom>
          <a:noFill/>
          <a:ln>
            <a:noFill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58A0DAA-C347-4577-9E1E-978FEBCA8782}"/>
              </a:ext>
            </a:extLst>
          </p:cNvPr>
          <p:cNvSpPr txBox="1"/>
          <p:nvPr/>
        </p:nvSpPr>
        <p:spPr>
          <a:xfrm>
            <a:off x="607913" y="1178458"/>
            <a:ext cx="6096000" cy="46911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ое моделирование процессов гидрофизики прибрежных систем является сложным и вычислительно трудоёмким процессом, что требует применения технологий параллельного программирования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ое моделирование решаемых научным коллективом задач, включающих процесс транспорта загрязняющих веществ, основано на численном решении уравнений Навье-Стокса и уравнения неразрывности в случае переменной плотности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построении дискретной модели применяются схемы расщепления по физическим процессам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результате возникает необходимость решения СЛАУ высокой размерности, что актуализирует разработку более эффективных параллельных алгоритмов, применимым к условиям суперкомпьютерных вычислений.</a:t>
            </a:r>
          </a:p>
        </p:txBody>
      </p:sp>
    </p:spTree>
    <p:extLst>
      <p:ext uri="{BB962C8B-B14F-4D97-AF65-F5344CB8AC3E}">
        <p14:creationId xmlns:p14="http://schemas.microsoft.com/office/powerpoint/2010/main" val="13025797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119"/>
          <p:cNvSpPr>
            <a:spLocks noChangeArrowheads="1"/>
          </p:cNvSpPr>
          <p:nvPr/>
        </p:nvSpPr>
        <p:spPr bwMode="auto">
          <a:xfrm>
            <a:off x="5893174" y="859795"/>
            <a:ext cx="71045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abon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ru-RU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</a:t>
            </a: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9458" name="Рисунок 1">
            <a:extLst>
              <a:ext uri="{FF2B5EF4-FFF2-40B4-BE49-F238E27FC236}">
                <a16:creationId xmlns:a16="http://schemas.microsoft.com/office/drawing/2014/main" id="{4E388FFB-9920-46C2-820F-533D0B534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7" t="9935" r="50371" b="7951"/>
          <a:stretch>
            <a:fillRect/>
          </a:stretch>
        </p:blipFill>
        <p:spPr bwMode="auto">
          <a:xfrm>
            <a:off x="482380" y="671122"/>
            <a:ext cx="6146057" cy="6024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4">
            <a:extLst>
              <a:ext uri="{FF2B5EF4-FFF2-40B4-BE49-F238E27FC236}">
                <a16:creationId xmlns:a16="http://schemas.microsoft.com/office/drawing/2014/main" id="{313B415E-0A74-4793-B8D6-F14593712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98254" y="6108427"/>
            <a:ext cx="916425" cy="505232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fld id="{B9DBB771-BC5D-452C-A0D1-AB31E0EEB925}" type="slidenum">
              <a:rPr lang="ru-RU" sz="2800" b="1" smtClean="0">
                <a:solidFill>
                  <a:schemeClr val="tx1"/>
                </a:solidFill>
              </a:rPr>
              <a:pPr>
                <a:spcAft>
                  <a:spcPts val="600"/>
                </a:spcAft>
              </a:pPr>
              <a:t>20</a:t>
            </a:fld>
            <a:endParaRPr lang="ru-RU" sz="2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B46CB4-19CB-4EEB-A79D-DFE3CE225177}"/>
                  </a:ext>
                </a:extLst>
              </p:cNvPr>
              <p:cNvSpPr txBox="1"/>
              <p:nvPr/>
            </p:nvSpPr>
            <p:spPr>
              <a:xfrm>
                <a:off x="6927475" y="800246"/>
                <a:ext cx="5194617" cy="4648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)		(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7B46CB4-19CB-4EEB-A79D-DFE3CE225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475" y="800246"/>
                <a:ext cx="5194617" cy="464871"/>
              </a:xfrm>
              <a:prstGeom prst="rect">
                <a:avLst/>
              </a:prstGeom>
              <a:blipFill>
                <a:blip r:embed="rId3"/>
                <a:stretch>
                  <a:fillRect t="-23377" r="-3400" b="-376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5738AD4-DCE5-4B33-A98A-E612F38E5B07}"/>
                  </a:ext>
                </a:extLst>
              </p:cNvPr>
              <p:cNvSpPr txBox="1"/>
              <p:nvPr/>
            </p:nvSpPr>
            <p:spPr>
              <a:xfrm>
                <a:off x="6927475" y="1524146"/>
                <a:ext cx="5194617" cy="4648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𝑁𝑂𝑇𝑃𝐴𝑅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)		(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5738AD4-DCE5-4B33-A98A-E612F38E5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475" y="1524146"/>
                <a:ext cx="5194617" cy="464871"/>
              </a:xfrm>
              <a:prstGeom prst="rect">
                <a:avLst/>
              </a:prstGeom>
              <a:blipFill>
                <a:blip r:embed="rId4"/>
                <a:stretch>
                  <a:fillRect t="-23684" r="-3400" b="-394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81DE29A-8E5E-4906-BE87-36C281912FB9}"/>
                  </a:ext>
                </a:extLst>
              </p:cNvPr>
              <p:cNvSpPr txBox="1"/>
              <p:nvPr/>
            </p:nvSpPr>
            <p:spPr>
              <a:xfrm>
                <a:off x="6927476" y="2177561"/>
                <a:ext cx="5194616" cy="4648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𝑃𝐴𝑅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		(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81DE29A-8E5E-4906-BE87-36C281912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476" y="2177561"/>
                <a:ext cx="5194616" cy="464871"/>
              </a:xfrm>
              <a:prstGeom prst="rect">
                <a:avLst/>
              </a:prstGeom>
              <a:blipFill>
                <a:blip r:embed="rId5"/>
                <a:stretch>
                  <a:fillRect t="-23684" r="-3400" b="-394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8431474-FE6A-4EC7-81C5-F2F4C65A1FB0}"/>
                  </a:ext>
                </a:extLst>
              </p:cNvPr>
              <p:cNvSpPr txBox="1"/>
              <p:nvPr/>
            </p:nvSpPr>
            <p:spPr>
              <a:xfrm>
                <a:off x="6927476" y="3174089"/>
                <a:ext cx="5194616" cy="8112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𝑃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𝐴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8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8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8431474-FE6A-4EC7-81C5-F2F4C65A1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476" y="3174089"/>
                <a:ext cx="5194616" cy="811248"/>
              </a:xfrm>
              <a:prstGeom prst="rect">
                <a:avLst/>
              </a:prstGeom>
              <a:blipFill>
                <a:blip r:embed="rId6"/>
                <a:stretch>
                  <a:fillRect r="-3400" b="-15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BDF97D6-E152-4540-B2E2-A52BE8A4BF7D}"/>
                  </a:ext>
                </a:extLst>
              </p:cNvPr>
              <p:cNvSpPr txBox="1"/>
              <p:nvPr/>
            </p:nvSpPr>
            <p:spPr>
              <a:xfrm>
                <a:off x="6915150" y="4245411"/>
                <a:ext cx="5306224" cy="7104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𝑜𝑧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𝑆𝑃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00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𝑆𝑃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0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BDF97D6-E152-4540-B2E2-A52BE8A4B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150" y="4245411"/>
                <a:ext cx="5306224" cy="710451"/>
              </a:xfrm>
              <a:prstGeom prst="rect">
                <a:avLst/>
              </a:prstGeom>
              <a:blipFill>
                <a:blip r:embed="rId7"/>
                <a:stretch>
                  <a:fillRect r="-1263" b="-85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0C3255E-DFEA-4507-A349-E974864C202D}"/>
                  </a:ext>
                </a:extLst>
              </p:cNvPr>
              <p:cNvSpPr txBox="1"/>
              <p:nvPr/>
            </p:nvSpPr>
            <p:spPr>
              <a:xfrm>
                <a:off x="6840674" y="5534041"/>
                <a:ext cx="2482796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ax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0C3255E-DFEA-4507-A349-E974864C2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674" y="5534041"/>
                <a:ext cx="2482796" cy="10384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0F6BF94F-2AFE-4811-A234-C2B31A19F540}"/>
              </a:ext>
            </a:extLst>
          </p:cNvPr>
          <p:cNvSpPr txBox="1"/>
          <p:nvPr/>
        </p:nvSpPr>
        <p:spPr>
          <a:xfrm>
            <a:off x="6520243" y="5123605"/>
            <a:ext cx="4936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выполнения одной итерации МПТМ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14677AB-A4F0-49B3-B0D7-D8460479BDA0}"/>
              </a:ext>
            </a:extLst>
          </p:cNvPr>
          <p:cNvSpPr txBox="1"/>
          <p:nvPr/>
        </p:nvSpPr>
        <p:spPr>
          <a:xfrm>
            <a:off x="11337903" y="5711207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9188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Рисунок 9">
            <a:extLst>
              <a:ext uri="{FF2B5EF4-FFF2-40B4-BE49-F238E27FC236}">
                <a16:creationId xmlns:a16="http://schemas.microsoft.com/office/drawing/2014/main" id="{EA3CCFDA-1EFA-4F4C-B867-BADE9CF130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05"/>
          <a:stretch/>
        </p:blipFill>
        <p:spPr bwMode="auto">
          <a:xfrm>
            <a:off x="2276591" y="182520"/>
            <a:ext cx="7244412" cy="64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4">
            <a:extLst>
              <a:ext uri="{FF2B5EF4-FFF2-40B4-BE49-F238E27FC236}">
                <a16:creationId xmlns:a16="http://schemas.microsoft.com/office/drawing/2014/main" id="{689E4AB8-B883-47F0-A81C-ED6C6D826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98254" y="6108427"/>
            <a:ext cx="916425" cy="505232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fld id="{B9DBB771-BC5D-452C-A0D1-AB31E0EEB925}" type="slidenum">
              <a:rPr lang="ru-RU" sz="2800" b="1" smtClean="0">
                <a:solidFill>
                  <a:schemeClr val="tx1"/>
                </a:solidFill>
              </a:rPr>
              <a:pPr>
                <a:spcAft>
                  <a:spcPts val="600"/>
                </a:spcAft>
              </a:pPr>
              <a:t>21</a:t>
            </a:fld>
            <a:endParaRPr lang="ru-RU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0276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PlantUML diagram">
            <a:extLst>
              <a:ext uri="{FF2B5EF4-FFF2-40B4-BE49-F238E27FC236}">
                <a16:creationId xmlns:a16="http://schemas.microsoft.com/office/drawing/2014/main" id="{CF5C24AF-D5F1-461E-B781-B0E1C83E2A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693" y="696508"/>
            <a:ext cx="4027731" cy="6003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223E7296-D3D9-4678-BC74-D5043000A9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09624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аграмма классов</a:t>
            </a:r>
          </a:p>
        </p:txBody>
      </p:sp>
      <p:sp>
        <p:nvSpPr>
          <p:cNvPr id="8" name="Номер слайда 4">
            <a:extLst>
              <a:ext uri="{FF2B5EF4-FFF2-40B4-BE49-F238E27FC236}">
                <a16:creationId xmlns:a16="http://schemas.microsoft.com/office/drawing/2014/main" id="{96524903-E1AE-48F6-B370-BFC72B345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98254" y="6108427"/>
            <a:ext cx="916425" cy="505232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fld id="{B9DBB771-BC5D-452C-A0D1-AB31E0EEB925}" type="slidenum">
              <a:rPr lang="ru-RU" sz="2800" b="1" smtClean="0">
                <a:solidFill>
                  <a:schemeClr val="tx1"/>
                </a:solidFill>
              </a:rPr>
              <a:pPr>
                <a:spcAft>
                  <a:spcPts val="600"/>
                </a:spcAft>
              </a:pPr>
              <a:t>22</a:t>
            </a:fld>
            <a:endParaRPr lang="ru-RU" sz="2800" b="1" dirty="0">
              <a:solidFill>
                <a:schemeClr val="tx1"/>
              </a:solidFill>
            </a:endParaRPr>
          </a:p>
        </p:txBody>
      </p:sp>
      <p:pic>
        <p:nvPicPr>
          <p:cNvPr id="2054" name="Picture 6" descr="PlantUML diagram">
            <a:extLst>
              <a:ext uri="{FF2B5EF4-FFF2-40B4-BE49-F238E27FC236}">
                <a16:creationId xmlns:a16="http://schemas.microsoft.com/office/drawing/2014/main" id="{61A13A0E-CD6E-493A-B52A-3456639C5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799" y="711335"/>
            <a:ext cx="3209925" cy="6146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20505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9D4BB53-BD91-43E7-9F4D-5B5902C61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519518"/>
          </a:xfrm>
        </p:spPr>
        <p:txBody>
          <a:bodyPr/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экспериментов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BF1F390-A62A-4E85-8513-6B64C3684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23</a:t>
            </a:fld>
            <a:endParaRPr lang="ru-RU"/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9926D649-8663-4F6D-AD42-34F60E9DFC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819480"/>
              </p:ext>
            </p:extLst>
          </p:nvPr>
        </p:nvGraphicFramePr>
        <p:xfrm>
          <a:off x="1448979" y="1595552"/>
          <a:ext cx="8870677" cy="35493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01786">
                  <a:extLst>
                    <a:ext uri="{9D8B030D-6E8A-4147-A177-3AD203B41FA5}">
                      <a16:colId xmlns:a16="http://schemas.microsoft.com/office/drawing/2014/main" val="2681207100"/>
                    </a:ext>
                  </a:extLst>
                </a:gridCol>
                <a:gridCol w="792542">
                  <a:extLst>
                    <a:ext uri="{9D8B030D-6E8A-4147-A177-3AD203B41FA5}">
                      <a16:colId xmlns:a16="http://schemas.microsoft.com/office/drawing/2014/main" val="3265649467"/>
                    </a:ext>
                  </a:extLst>
                </a:gridCol>
                <a:gridCol w="958783">
                  <a:extLst>
                    <a:ext uri="{9D8B030D-6E8A-4147-A177-3AD203B41FA5}">
                      <a16:colId xmlns:a16="http://schemas.microsoft.com/office/drawing/2014/main" val="3956918350"/>
                    </a:ext>
                  </a:extLst>
                </a:gridCol>
                <a:gridCol w="958783">
                  <a:extLst>
                    <a:ext uri="{9D8B030D-6E8A-4147-A177-3AD203B41FA5}">
                      <a16:colId xmlns:a16="http://schemas.microsoft.com/office/drawing/2014/main" val="2107122323"/>
                    </a:ext>
                  </a:extLst>
                </a:gridCol>
                <a:gridCol w="958783">
                  <a:extLst>
                    <a:ext uri="{9D8B030D-6E8A-4147-A177-3AD203B41FA5}">
                      <a16:colId xmlns:a16="http://schemas.microsoft.com/office/drawing/2014/main" val="1627485442"/>
                    </a:ext>
                  </a:extLst>
                </a:gridCol>
              </a:tblGrid>
              <a:tr h="381294"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ru-RU" sz="2400" dirty="0">
                          <a:effectLst/>
                        </a:rPr>
                        <a:t>Количество задействованных потоковых мультипроцессоров (</a:t>
                      </a:r>
                      <a:r>
                        <a:rPr lang="en-US" sz="2400" dirty="0">
                          <a:effectLst/>
                        </a:rPr>
                        <a:t>SM</a:t>
                      </a:r>
                      <a:r>
                        <a:rPr lang="ru-RU" sz="2400" dirty="0">
                          <a:effectLst/>
                        </a:rPr>
                        <a:t>)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7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14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26174777"/>
                  </a:ext>
                </a:extLst>
              </a:tr>
              <a:tr h="357052"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ru-RU" sz="2400" dirty="0">
                          <a:effectLst/>
                        </a:rPr>
                        <a:t>Количество узлов в фрагменте по пространственной координате </a:t>
                      </a:r>
                      <a:r>
                        <a:rPr lang="en-US" sz="2400" dirty="0">
                          <a:effectLst/>
                        </a:rPr>
                        <a:t>y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224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>
                          <a:effectLst/>
                        </a:rPr>
                        <a:t>112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>
                          <a:effectLst/>
                        </a:rPr>
                        <a:t>32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>
                          <a:effectLst/>
                        </a:rPr>
                        <a:t>16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4864714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ru-RU" sz="2400" dirty="0">
                          <a:effectLst/>
                        </a:rPr>
                        <a:t>Количество шагов параллельно-конвейерного метода </a:t>
                      </a:r>
                      <a:r>
                        <a:rPr lang="en-US" sz="2400" dirty="0">
                          <a:effectLst/>
                        </a:rPr>
                        <a:t>r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-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29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>
                          <a:effectLst/>
                        </a:rPr>
                        <a:t>3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>
                          <a:effectLst/>
                        </a:rPr>
                        <a:t>41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2729352"/>
                  </a:ext>
                </a:extLst>
              </a:tr>
              <a:tr h="348343"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 err="1">
                          <a:effectLst/>
                        </a:rPr>
                        <a:t>Время</a:t>
                      </a:r>
                      <a:r>
                        <a:rPr lang="en-US" sz="2400" dirty="0">
                          <a:effectLst/>
                        </a:rPr>
                        <a:t> </a:t>
                      </a:r>
                      <a:r>
                        <a:rPr lang="en-US" sz="2400" dirty="0" err="1">
                          <a:effectLst/>
                        </a:rPr>
                        <a:t>расчета</a:t>
                      </a:r>
                      <a:r>
                        <a:rPr lang="en-US" sz="2400" dirty="0">
                          <a:effectLst/>
                        </a:rPr>
                        <a:t>, </a:t>
                      </a:r>
                      <a:r>
                        <a:rPr lang="en-US" sz="2400" dirty="0" err="1">
                          <a:effectLst/>
                        </a:rPr>
                        <a:t>мс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580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304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102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61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28000812"/>
                  </a:ext>
                </a:extLst>
              </a:tr>
              <a:tr h="312871"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 err="1">
                          <a:effectLst/>
                        </a:rPr>
                        <a:t>Ускорение</a:t>
                      </a:r>
                      <a:r>
                        <a:rPr lang="en-US" sz="2400" dirty="0">
                          <a:effectLst/>
                        </a:rPr>
                        <a:t> </a:t>
                      </a:r>
                      <a:r>
                        <a:rPr lang="ru-RU" sz="2400" dirty="0">
                          <a:effectLst/>
                        </a:rPr>
                        <a:t>(</a:t>
                      </a:r>
                      <a:r>
                        <a:rPr lang="en-US" sz="2400" dirty="0" err="1">
                          <a:effectLst/>
                        </a:rPr>
                        <a:t>Sp</a:t>
                      </a:r>
                      <a:r>
                        <a:rPr lang="ru-RU" sz="2400" dirty="0">
                          <a:effectLst/>
                        </a:rPr>
                        <a:t>)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1,91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>
                          <a:effectLst/>
                        </a:rPr>
                        <a:t>5,7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>
                          <a:effectLst/>
                        </a:rPr>
                        <a:t>9,4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21987934"/>
                  </a:ext>
                </a:extLst>
              </a:tr>
              <a:tr h="623285"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 err="1">
                          <a:effectLst/>
                        </a:rPr>
                        <a:t>Коэффициент</a:t>
                      </a:r>
                      <a:r>
                        <a:rPr lang="en-US" sz="2400" dirty="0">
                          <a:effectLst/>
                        </a:rPr>
                        <a:t> </a:t>
                      </a:r>
                      <a:r>
                        <a:rPr lang="en-US" sz="2400" dirty="0" err="1">
                          <a:effectLst/>
                        </a:rPr>
                        <a:t>эффективности</a:t>
                      </a:r>
                      <a:r>
                        <a:rPr lang="en-US" sz="2400" dirty="0">
                          <a:effectLst/>
                        </a:rPr>
                        <a:t> </a:t>
                      </a:r>
                      <a:r>
                        <a:rPr lang="ru-RU" sz="2400" dirty="0">
                          <a:effectLst/>
                        </a:rPr>
                        <a:t>(</a:t>
                      </a:r>
                      <a:r>
                        <a:rPr lang="en-US" sz="2400" dirty="0">
                          <a:effectLst/>
                        </a:rPr>
                        <a:t>Ep</a:t>
                      </a:r>
                      <a:r>
                        <a:rPr lang="ru-RU" sz="2400" dirty="0">
                          <a:effectLst/>
                        </a:rPr>
                        <a:t>)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0,9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0,81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00000"/>
                        </a:lnSpc>
                      </a:pPr>
                      <a:r>
                        <a:rPr lang="en-US" sz="2400" dirty="0">
                          <a:effectLst/>
                        </a:rPr>
                        <a:t>0,68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460816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09081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9D4BB53-BD91-43E7-9F4D-5B5902C61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519518"/>
          </a:xfrm>
        </p:spPr>
        <p:txBody>
          <a:bodyPr/>
          <a:lstStyle/>
          <a:p>
            <a:pPr algn="ctr"/>
            <a:r>
              <a:rPr lang="ru-RU" b="1" dirty="0" smtClean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времени решения сеточных уравнений методом МПТМ</a:t>
            </a:r>
            <a:endParaRPr lang="ru-RU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BF1F390-A62A-4E85-8513-6B64C3684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24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71349" y="1374815"/>
                <a:ext cx="5226944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𝑃𝑈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𝑅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𝑡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𝐓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𝑅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349" y="1374815"/>
                <a:ext cx="5226944" cy="10384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652272" y="3344640"/>
                <a:ext cx="11116056" cy="3194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𝑅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2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𝑅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000" dirty="0" smtClean="0"/>
                  <a:t> -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ксимальное время, требуемое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передачи структур данных, описывающих сеточное уравнение из оперативной памяти в видеопамять и наоборот, соответственно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𝑡</m:t>
                        </m:r>
                      </m:sub>
                    </m:sSub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реднее значение числа итераций, требуемое для получения решения методом МПТМ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омер шага и количество шагов параллельно-конвейерного вычислительного процесса, соответственно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ктор, содержащий значения 95-го перцентиля времени, затраченного на вычисление значений расчетной функции для параллельно обрабатываемых фрагментов расчетной сетки всеми вычислителями на шаге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количество фрагментов расчетной сетки по пространственным координатам </a:t>
                </a:r>
                <a:r>
                  <a:rPr lang="ru-RU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:r>
                  <a:rPr lang="ru-RU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оответственно.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72" y="3344640"/>
                <a:ext cx="11116056" cy="3194272"/>
              </a:xfrm>
              <a:prstGeom prst="rect">
                <a:avLst/>
              </a:prstGeom>
              <a:blipFill>
                <a:blip r:embed="rId3"/>
                <a:stretch>
                  <a:fillRect l="-548" t="-1336" r="-548" b="-24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187763" y="2532568"/>
                <a:ext cx="2597058" cy="490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)</a:t>
                </a:r>
                <a:endParaRPr lang="ru-RU" sz="24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63" y="2532568"/>
                <a:ext cx="2597058" cy="490840"/>
              </a:xfrm>
              <a:prstGeom prst="rect">
                <a:avLst/>
              </a:prstGeom>
              <a:blipFill>
                <a:blip r:embed="rId4"/>
                <a:stretch>
                  <a:fillRect l="-704" t="-9877" r="-2817" b="-209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7697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9D4BB53-BD91-43E7-9F4D-5B5902C61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519518"/>
          </a:xfrm>
        </p:spPr>
        <p:txBody>
          <a:bodyPr/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89B5BE-F82A-4B77-87C9-DD7ACBE1C7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425" y="1127312"/>
            <a:ext cx="10515600" cy="5302063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а модель параллельно-конвейерного вычислительного процесса на примере одного из самых трудоёмких этапов решения системы сеточных уравнений модифицированным попеременно-треугольным итерационным методом. Её построение основано на моделях декомпозиции трёхмерной равномерной расчётной сетки, учитывающей технические характеристики используемого в расчетах оборудования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, полученные в ходе вычислительных экспериментов, подтверждают эффективность разработанного метода. Приведены результаты расчетов СЛАУ с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ижнетреугольной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атрицей параллельно-конвейерным методом на GPU при задействовании различного количества потоковых мультипроцессоров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При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4 ускорени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ставило 9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а эффективность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p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0.68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 алгоритм, позволяющий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основе априорной информации о гетерогенной вычислительной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е, включающей статистические оценки времени расчетов различными алгоритмами,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рать из конечного множества алгоритмов решения сеточных уравнений наиболее подходящий в смысле удовлетворения требований в вычислительных ресурсах и минимизации времен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ов.</a:t>
            </a: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страивание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ого алгоритма в исполняемый код системы математического моделирования позволяет на этапе исполнения адаптировать вычислительный процесс к архитектуре вычислительной системы.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BF1F390-A62A-4E85-8513-6B64C3684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24025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" name="Rectangle 32">
            <a:extLst>
              <a:ext uri="{FF2B5EF4-FFF2-40B4-BE49-F238E27FC236}">
                <a16:creationId xmlns:a16="http://schemas.microsoft.com/office/drawing/2014/main" id="{E91DC736-0EF8-4F87-9146-EBF1D2EE4D3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65A06B-5D3B-484D-9F41-4579363997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34" r="11825" b="-1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097CD68E-23E3-4007-8847-CD0944C4F7B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756601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5000">
                <a:schemeClr val="bg1">
                  <a:alpha val="79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4F47BA-2B0F-4F2F-ABE1-AFC2E5679D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485299"/>
            <a:ext cx="4772297" cy="1887402"/>
          </a:xfrm>
        </p:spPr>
        <p:txBody>
          <a:bodyPr anchor="b">
            <a:noAutofit/>
          </a:bodyPr>
          <a:lstStyle/>
          <a:p>
            <a:pPr algn="ctr"/>
            <a:r>
              <a:rPr lang="ru-RU" sz="32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ю за внимание!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solidFill>
              <a:schemeClr val="tx2">
                <a:lumMod val="25000"/>
                <a:lumOff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64017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8982" y="209262"/>
            <a:ext cx="10515600" cy="757093"/>
          </a:xfrm>
        </p:spPr>
        <p:txBody>
          <a:bodyPr/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ая вычислительная систем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06577" y="1371599"/>
            <a:ext cx="3196935" cy="7793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endParaRPr lang="ru-RU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06578" y="4121726"/>
            <a:ext cx="4083632" cy="184265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M</a:t>
            </a:r>
            <a:endParaRPr lang="ru-RU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06577" y="2156111"/>
            <a:ext cx="800100" cy="7793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0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506676" y="2156111"/>
            <a:ext cx="800100" cy="7793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1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306776" y="2150917"/>
            <a:ext cx="800100" cy="7793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103413" y="2156111"/>
            <a:ext cx="800100" cy="7793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n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Двойная стрелка вверх/вниз 9"/>
          <p:cNvSpPr/>
          <p:nvPr/>
        </p:nvSpPr>
        <p:spPr>
          <a:xfrm>
            <a:off x="2022759" y="3002972"/>
            <a:ext cx="561109" cy="1071993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7768936" y="1371599"/>
            <a:ext cx="3196935" cy="7793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</a:t>
            </a:r>
            <a:endParaRPr lang="ru-RU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7768936" y="2156111"/>
            <a:ext cx="800100" cy="7793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 0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8569035" y="2156111"/>
            <a:ext cx="800100" cy="7793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 1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9369135" y="2150917"/>
            <a:ext cx="800100" cy="7793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0165772" y="2156111"/>
            <a:ext cx="800100" cy="7793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endParaRPr lang="ru-RU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7768936" y="4121726"/>
            <a:ext cx="3196935" cy="18426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AM</a:t>
            </a:r>
            <a:endParaRPr lang="ru-RU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Двойная стрелка вверх/вниз 16"/>
          <p:cNvSpPr/>
          <p:nvPr/>
        </p:nvSpPr>
        <p:spPr>
          <a:xfrm>
            <a:off x="9086848" y="2987387"/>
            <a:ext cx="576697" cy="1071993"/>
          </a:xfrm>
          <a:prstGeom prst="up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Двойная стрелка вверх/вниз 17"/>
          <p:cNvSpPr/>
          <p:nvPr/>
        </p:nvSpPr>
        <p:spPr>
          <a:xfrm>
            <a:off x="5673434" y="1225261"/>
            <a:ext cx="1155123" cy="5196321"/>
          </a:xfrm>
          <a:prstGeom prst="upDownArrow">
            <a:avLst/>
          </a:prstGeom>
          <a:solidFill>
            <a:srgbClr val="CC99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PCI Express </a:t>
            </a:r>
            <a:endParaRPr lang="ru-RU" sz="2800" dirty="0">
              <a:solidFill>
                <a:schemeClr val="tx1"/>
              </a:solidFill>
            </a:endParaRPr>
          </a:p>
        </p:txBody>
      </p:sp>
      <p:sp>
        <p:nvSpPr>
          <p:cNvPr id="19" name="Двойная стрелка вверх/вниз 18"/>
          <p:cNvSpPr/>
          <p:nvPr/>
        </p:nvSpPr>
        <p:spPr>
          <a:xfrm rot="5400000">
            <a:off x="6893070" y="4511601"/>
            <a:ext cx="487938" cy="1062905"/>
          </a:xfrm>
          <a:prstGeom prst="upDownArrow">
            <a:avLst/>
          </a:prstGeom>
          <a:solidFill>
            <a:srgbClr val="CC99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ru-RU" sz="2800" dirty="0">
              <a:solidFill>
                <a:schemeClr val="tx1"/>
              </a:solidFill>
            </a:endParaRPr>
          </a:p>
        </p:txBody>
      </p:sp>
      <p:sp>
        <p:nvSpPr>
          <p:cNvPr id="20" name="Двойная стрелка вверх/вниз 19"/>
          <p:cNvSpPr/>
          <p:nvPr/>
        </p:nvSpPr>
        <p:spPr>
          <a:xfrm rot="5400000">
            <a:off x="5131373" y="4511600"/>
            <a:ext cx="487938" cy="1062905"/>
          </a:xfrm>
          <a:prstGeom prst="upDownArrow">
            <a:avLst/>
          </a:prstGeom>
          <a:solidFill>
            <a:srgbClr val="CC99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ru-RU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2946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180D23F-B1B9-44BA-98C5-ED61E227D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BB771-BC5D-452C-A0D1-AB31E0EEB925}" type="slidenum">
              <a:rPr lang="ru-RU" smtClean="0"/>
              <a:t>4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C68A951-C3E8-4C8E-8BC0-8921C4A76C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7133" y="657021"/>
            <a:ext cx="6634533" cy="6064454"/>
          </a:xfrm>
          <a:prstGeom prst="rect">
            <a:avLst/>
          </a:prstGeom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1E11DFA0-0512-45F5-8116-875DC80809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501651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вычислительной системы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AF6934C-9CCA-4669-8716-2C4914AD393E}"/>
              </a:ext>
            </a:extLst>
          </p:cNvPr>
          <p:cNvSpPr/>
          <p:nvPr/>
        </p:nvSpPr>
        <p:spPr>
          <a:xfrm>
            <a:off x="8767927" y="1107945"/>
            <a:ext cx="482824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/>
                <a:ea typeface="MS Mincho"/>
              </a:rPr>
              <a:t>(6)</a:t>
            </a:r>
            <a:endParaRPr lang="ru-RU" sz="2000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CA4022B-3B00-4DB9-8D7B-FD87E4AEBC06}"/>
              </a:ext>
            </a:extLst>
          </p:cNvPr>
          <p:cNvSpPr/>
          <p:nvPr/>
        </p:nvSpPr>
        <p:spPr>
          <a:xfrm>
            <a:off x="8767926" y="2287586"/>
            <a:ext cx="482824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/>
                <a:ea typeface="MS Mincho"/>
              </a:rPr>
              <a:t>(7)</a:t>
            </a:r>
            <a:endParaRPr lang="ru-RU" sz="2000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4FD199F-E6D7-494D-B59D-7F08445E4EC3}"/>
              </a:ext>
            </a:extLst>
          </p:cNvPr>
          <p:cNvSpPr/>
          <p:nvPr/>
        </p:nvSpPr>
        <p:spPr>
          <a:xfrm>
            <a:off x="8767925" y="3447782"/>
            <a:ext cx="482824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/>
                <a:ea typeface="MS Mincho"/>
              </a:rPr>
              <a:t>(8)</a:t>
            </a:r>
            <a:endParaRPr lang="ru-RU" sz="2000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44BF1C-14D3-4CD1-82A1-2FD490E5183F}"/>
              </a:ext>
            </a:extLst>
          </p:cNvPr>
          <p:cNvSpPr/>
          <p:nvPr/>
        </p:nvSpPr>
        <p:spPr>
          <a:xfrm>
            <a:off x="8767925" y="5763666"/>
            <a:ext cx="482824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/>
                <a:ea typeface="MS Mincho"/>
              </a:rPr>
              <a:t>(9)</a:t>
            </a:r>
            <a:endParaRPr lang="ru-RU" sz="2000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6996F92C-A09A-4135-804D-2B4ECBCBCB76}"/>
              </a:ext>
            </a:extLst>
          </p:cNvPr>
          <p:cNvSpPr/>
          <p:nvPr/>
        </p:nvSpPr>
        <p:spPr>
          <a:xfrm>
            <a:off x="8828842" y="4796044"/>
            <a:ext cx="441146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/>
                <a:ea typeface="MS Mincho"/>
              </a:rPr>
              <a:t>   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8875743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156755"/>
            <a:ext cx="12192000" cy="1414055"/>
          </a:xfrm>
        </p:spPr>
        <p:txBody>
          <a:bodyPr>
            <a:noAutofit/>
          </a:bodyPr>
          <a:lstStyle/>
          <a:p>
            <a:pPr algn="ctr"/>
            <a:r>
              <a:rPr lang="ru-RU" b="1" dirty="0" smtClean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ая значимость</a:t>
            </a:r>
            <a:endParaRPr lang="ru-RU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58A0DAA-C347-4577-9E1E-978FEBCA8782}"/>
              </a:ext>
            </a:extLst>
          </p:cNvPr>
          <p:cNvSpPr txBox="1"/>
          <p:nvPr/>
        </p:nvSpPr>
        <p:spPr>
          <a:xfrm>
            <a:off x="607912" y="1178458"/>
            <a:ext cx="10584343" cy="22220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ценка времени исполнения некоторого алгоритма на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етерогенной вычислительной системе необходима при решении следующих задач:</a:t>
            </a:r>
          </a:p>
          <a:p>
            <a:pPr marL="342900" indent="-342900" algn="just">
              <a:lnSpc>
                <a:spcPct val="107000"/>
              </a:lnSpc>
              <a:spcAft>
                <a:spcPts val="600"/>
              </a:spcAft>
              <a:buAutoNum type="arabicPeriod"/>
            </a:pPr>
            <a:r>
              <a:rPr lang="ru-RU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Формирование метрик для выбора наилучшей программной реализации численного метода.</a:t>
            </a:r>
          </a:p>
          <a:p>
            <a:pPr marL="342900" indent="-342900" algn="just">
              <a:lnSpc>
                <a:spcPct val="107000"/>
              </a:lnSpc>
              <a:spcAft>
                <a:spcPts val="600"/>
              </a:spcAft>
              <a:buAutoNum type="arabicPeriod"/>
            </a:pPr>
            <a:r>
              <a:rPr lang="ru-RU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Мониторинг вычислительного процесса в распределённых системах.</a:t>
            </a:r>
            <a:endParaRPr lang="ru-RU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601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02780"/>
            <a:ext cx="10515600" cy="746702"/>
          </a:xfrm>
        </p:spPr>
        <p:txBody>
          <a:bodyPr/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ительные алгоритмы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73178" y="1379089"/>
              <a:ext cx="11693241" cy="44731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9986">
                      <a:extLst>
                        <a:ext uri="{9D8B030D-6E8A-4147-A177-3AD203B41FA5}">
                          <a16:colId xmlns:a16="http://schemas.microsoft.com/office/drawing/2014/main" val="2628315002"/>
                        </a:ext>
                      </a:extLst>
                    </a:gridCol>
                    <a:gridCol w="2223654">
                      <a:extLst>
                        <a:ext uri="{9D8B030D-6E8A-4147-A177-3AD203B41FA5}">
                          <a16:colId xmlns:a16="http://schemas.microsoft.com/office/drawing/2014/main" val="121914704"/>
                        </a:ext>
                      </a:extLst>
                    </a:gridCol>
                    <a:gridCol w="1776846">
                      <a:extLst>
                        <a:ext uri="{9D8B030D-6E8A-4147-A177-3AD203B41FA5}">
                          <a16:colId xmlns:a16="http://schemas.microsoft.com/office/drawing/2014/main" val="1696789189"/>
                        </a:ext>
                      </a:extLst>
                    </a:gridCol>
                    <a:gridCol w="2660072">
                      <a:extLst>
                        <a:ext uri="{9D8B030D-6E8A-4147-A177-3AD203B41FA5}">
                          <a16:colId xmlns:a16="http://schemas.microsoft.com/office/drawing/2014/main" val="3809358094"/>
                        </a:ext>
                      </a:extLst>
                    </a:gridCol>
                    <a:gridCol w="1319646">
                      <a:extLst>
                        <a:ext uri="{9D8B030D-6E8A-4147-A177-3AD203B41FA5}">
                          <a16:colId xmlns:a16="http://schemas.microsoft.com/office/drawing/2014/main" val="372149426"/>
                        </a:ext>
                      </a:extLst>
                    </a:gridCol>
                    <a:gridCol w="2473037">
                      <a:extLst>
                        <a:ext uri="{9D8B030D-6E8A-4147-A177-3AD203B41FA5}">
                          <a16:colId xmlns:a16="http://schemas.microsoft.com/office/drawing/2014/main" val="1543353923"/>
                        </a:ext>
                      </a:extLst>
                    </a:gridCol>
                  </a:tblGrid>
                  <a:tr h="207232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Алгоритм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Место хранения данных (</a:t>
                          </a:r>
                          <a:r>
                            <a:rPr lang="en-US" sz="2000" dirty="0">
                              <a:effectLst/>
                            </a:rPr>
                            <a:t>RAM</a:t>
                          </a:r>
                          <a:r>
                            <a:rPr lang="ru-RU" sz="2000" dirty="0">
                              <a:effectLst/>
                            </a:rPr>
                            <a:t> – оперативная память, </a:t>
                          </a:r>
                          <a:r>
                            <a:rPr lang="en-US" sz="2000" dirty="0">
                              <a:effectLst/>
                            </a:rPr>
                            <a:t>VRAM</a:t>
                          </a:r>
                          <a:r>
                            <a:rPr lang="ru-RU" sz="2000" dirty="0">
                              <a:effectLst/>
                            </a:rPr>
                            <a:t> – видеопамять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Тип вычислителя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Тип алгоритма</a:t>
                          </a:r>
                          <a:endParaRPr lang="ru-RU" sz="28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(</a:t>
                          </a:r>
                          <a:r>
                            <a:rPr lang="en-US" sz="2000">
                              <a:effectLst/>
                            </a:rPr>
                            <a:t>Seq</a:t>
                          </a:r>
                          <a:r>
                            <a:rPr lang="ru-RU" sz="2000">
                              <a:effectLst/>
                            </a:rPr>
                            <a:t> – последовательный, </a:t>
                          </a:r>
                          <a:r>
                            <a:rPr lang="en-US" sz="2000">
                              <a:effectLst/>
                            </a:rPr>
                            <a:t>Par</a:t>
                          </a:r>
                          <a:r>
                            <a:rPr lang="ru-RU" sz="2000">
                              <a:effectLst/>
                            </a:rPr>
                            <a:t> - параллельный)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Диапазон потоков </a:t>
                          </a:r>
                          <a:r>
                            <a:rPr lang="en-US" sz="2000">
                              <a:effectLst/>
                            </a:rPr>
                            <a:t>CPU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Диапазон потоковых мультипроцессоров </a:t>
                          </a:r>
                          <a:r>
                            <a:rPr lang="en-US" sz="2000">
                              <a:effectLst/>
                            </a:rPr>
                            <a:t>GPU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81126555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ru-RU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RAM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CPU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effectLst/>
                            </a:rPr>
                            <a:t>Seq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1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-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28454489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ru-RU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RAM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CPU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Par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от </a:t>
                          </a:r>
                          <a:r>
                            <a:rPr lang="en-US" sz="2000">
                              <a:effectLst/>
                            </a:rPr>
                            <a:t>2</a:t>
                          </a:r>
                          <a:r>
                            <a:rPr lang="ru-RU" sz="2000">
                              <a:effectLst/>
                            </a:rPr>
                            <a:t> до 4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-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76931565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ru-RU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VRAM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GPU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effectLst/>
                            </a:rPr>
                            <a:t>Seq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-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1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538105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ru-RU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VRAM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GPU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Par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-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от </a:t>
                          </a:r>
                          <a:r>
                            <a:rPr lang="en-US" sz="2000" dirty="0">
                              <a:effectLst/>
                            </a:rPr>
                            <a:t>2</a:t>
                          </a:r>
                          <a:r>
                            <a:rPr lang="ru-RU" sz="2000" dirty="0">
                              <a:effectLst/>
                            </a:rPr>
                            <a:t> до 30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69390355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0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ru-RU" sz="2000" b="1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 smtClean="0">
                              <a:effectLst/>
                            </a:rPr>
                            <a:t>NVMe</a:t>
                          </a:r>
                          <a:r>
                            <a:rPr lang="en-US" sz="2000" dirty="0" smtClean="0">
                              <a:effectLst/>
                            </a:rPr>
                            <a:t> SSD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CPU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effectLst/>
                            </a:rPr>
                            <a:t>Seq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1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-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5684141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73178" y="1379089"/>
              <a:ext cx="11693241" cy="44731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9986">
                      <a:extLst>
                        <a:ext uri="{9D8B030D-6E8A-4147-A177-3AD203B41FA5}">
                          <a16:colId xmlns:a16="http://schemas.microsoft.com/office/drawing/2014/main" val="2628315002"/>
                        </a:ext>
                      </a:extLst>
                    </a:gridCol>
                    <a:gridCol w="2223654">
                      <a:extLst>
                        <a:ext uri="{9D8B030D-6E8A-4147-A177-3AD203B41FA5}">
                          <a16:colId xmlns:a16="http://schemas.microsoft.com/office/drawing/2014/main" val="121914704"/>
                        </a:ext>
                      </a:extLst>
                    </a:gridCol>
                    <a:gridCol w="1776846">
                      <a:extLst>
                        <a:ext uri="{9D8B030D-6E8A-4147-A177-3AD203B41FA5}">
                          <a16:colId xmlns:a16="http://schemas.microsoft.com/office/drawing/2014/main" val="1696789189"/>
                        </a:ext>
                      </a:extLst>
                    </a:gridCol>
                    <a:gridCol w="2660072">
                      <a:extLst>
                        <a:ext uri="{9D8B030D-6E8A-4147-A177-3AD203B41FA5}">
                          <a16:colId xmlns:a16="http://schemas.microsoft.com/office/drawing/2014/main" val="3809358094"/>
                        </a:ext>
                      </a:extLst>
                    </a:gridCol>
                    <a:gridCol w="1319646">
                      <a:extLst>
                        <a:ext uri="{9D8B030D-6E8A-4147-A177-3AD203B41FA5}">
                          <a16:colId xmlns:a16="http://schemas.microsoft.com/office/drawing/2014/main" val="372149426"/>
                        </a:ext>
                      </a:extLst>
                    </a:gridCol>
                    <a:gridCol w="2473037">
                      <a:extLst>
                        <a:ext uri="{9D8B030D-6E8A-4147-A177-3AD203B41FA5}">
                          <a16:colId xmlns:a16="http://schemas.microsoft.com/office/drawing/2014/main" val="1543353923"/>
                        </a:ext>
                      </a:extLst>
                    </a:gridCol>
                  </a:tblGrid>
                  <a:tr h="207232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Алгоритм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Место хранения данных (</a:t>
                          </a:r>
                          <a:r>
                            <a:rPr lang="en-US" sz="2000" dirty="0">
                              <a:effectLst/>
                            </a:rPr>
                            <a:t>RAM</a:t>
                          </a:r>
                          <a:r>
                            <a:rPr lang="ru-RU" sz="2000" dirty="0">
                              <a:effectLst/>
                            </a:rPr>
                            <a:t> – оперативная память, </a:t>
                          </a:r>
                          <a:r>
                            <a:rPr lang="en-US" sz="2000" dirty="0">
                              <a:effectLst/>
                            </a:rPr>
                            <a:t>VRAM</a:t>
                          </a:r>
                          <a:r>
                            <a:rPr lang="ru-RU" sz="2000" dirty="0">
                              <a:effectLst/>
                            </a:rPr>
                            <a:t> – видеопамять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Тип вычислителя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Тип алгоритма</a:t>
                          </a:r>
                          <a:endParaRPr lang="ru-RU" sz="28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(</a:t>
                          </a:r>
                          <a:r>
                            <a:rPr lang="en-US" sz="2000">
                              <a:effectLst/>
                            </a:rPr>
                            <a:t>Seq</a:t>
                          </a:r>
                          <a:r>
                            <a:rPr lang="ru-RU" sz="2000">
                              <a:effectLst/>
                            </a:rPr>
                            <a:t> – последовательный, </a:t>
                          </a:r>
                          <a:r>
                            <a:rPr lang="en-US" sz="2000">
                              <a:effectLst/>
                            </a:rPr>
                            <a:t>Par</a:t>
                          </a:r>
                          <a:r>
                            <a:rPr lang="ru-RU" sz="2000">
                              <a:effectLst/>
                            </a:rPr>
                            <a:t> - параллельный)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Диапазон потоков </a:t>
                          </a:r>
                          <a:r>
                            <a:rPr lang="en-US" sz="2000">
                              <a:effectLst/>
                            </a:rPr>
                            <a:t>CPU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Диапазон потоковых мультипроцессоров </a:t>
                          </a:r>
                          <a:r>
                            <a:rPr lang="en-US" sz="2000">
                              <a:effectLst/>
                            </a:rPr>
                            <a:t>GPU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81126555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93" t="-438462" r="-847291" b="-4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RAM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CPU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effectLst/>
                            </a:rPr>
                            <a:t>Seq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1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-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28454489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93" t="-531646" r="-847291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RAM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CPU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Par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от </a:t>
                          </a:r>
                          <a:r>
                            <a:rPr lang="en-US" sz="2000">
                              <a:effectLst/>
                            </a:rPr>
                            <a:t>2</a:t>
                          </a:r>
                          <a:r>
                            <a:rPr lang="ru-RU" sz="2000">
                              <a:effectLst/>
                            </a:rPr>
                            <a:t> до 4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-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76931565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93" t="-631646" r="-847291" b="-2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VRAM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GPU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effectLst/>
                            </a:rPr>
                            <a:t>Seq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-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>
                              <a:effectLst/>
                            </a:rPr>
                            <a:t>1</a:t>
                          </a:r>
                          <a:endParaRPr lang="ru-RU" sz="2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538105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93" t="-731646" r="-847291" b="-1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VRAM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GPU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Par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-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от </a:t>
                          </a:r>
                          <a:r>
                            <a:rPr lang="en-US" sz="2000" dirty="0">
                              <a:effectLst/>
                            </a:rPr>
                            <a:t>2</a:t>
                          </a:r>
                          <a:r>
                            <a:rPr lang="ru-RU" sz="2000" dirty="0">
                              <a:effectLst/>
                            </a:rPr>
                            <a:t> до 30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69390355"/>
                      </a:ext>
                    </a:extLst>
                  </a:tr>
                  <a:tr h="48017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93" t="-831646" r="-847291" b="-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 smtClean="0">
                              <a:effectLst/>
                            </a:rPr>
                            <a:t>NVMe</a:t>
                          </a:r>
                          <a:r>
                            <a:rPr lang="en-US" sz="2000" dirty="0" smtClean="0">
                              <a:effectLst/>
                            </a:rPr>
                            <a:t> SSD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CPU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effectLst/>
                            </a:rPr>
                            <a:t>Seq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1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ru-RU" sz="2000" dirty="0">
                              <a:effectLst/>
                            </a:rPr>
                            <a:t>-</a:t>
                          </a:r>
                          <a:endParaRPr lang="ru-RU" sz="2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56841414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55727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02780"/>
            <a:ext cx="10515600" cy="88178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бора наилучшей программной реализации численного метод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29489" y="1325238"/>
            <a:ext cx="11572011" cy="4870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HOOSE-ALG(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sz="12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1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fo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 0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t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.Length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– 1</a:t>
            </a:r>
            <a:endParaRPr lang="ru-RU" sz="12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     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HECK-ALG-RES(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[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]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) =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ru-RU" sz="1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Проверяем доступность вычислительных ресурсов (памяти,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PU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и пр.)</a:t>
            </a:r>
            <a:endParaRPr lang="ru-RU" sz="16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        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REMOVE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ALG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		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// Удаляем неподходящий алгоритм </a:t>
            </a:r>
            <a:r>
              <a:rPr lang="en-US" sz="1600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из </a:t>
            </a:r>
            <a:r>
              <a:rPr lang="en-US" sz="1600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Algs</a:t>
            </a:r>
            <a:endParaRPr lang="ru-RU" sz="12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4   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f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</a:t>
            </a: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Length</a:t>
            </a: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ru-RU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0			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// Если список оказался пуст, возвращаем -1</a:t>
            </a:r>
            <a:endParaRPr lang="ru-RU" sz="16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5    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retur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-1</a:t>
            </a:r>
            <a:endParaRPr lang="ru-RU" sz="12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6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[]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			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Создаём массив для хранения метрик алгоритмов и результатов тестовых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запусков</a:t>
            </a:r>
            <a:endParaRPr lang="ru-RU" sz="12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7  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for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 0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t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.Length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– 1</a:t>
            </a:r>
            <a:endParaRPr lang="ru-RU" sz="12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8        </a:t>
            </a:r>
            <a:r>
              <a:rPr lang="en-US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= GET-ALG-META(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[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]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</a:t>
            </a:r>
            <a:r>
              <a:rPr lang="ru-RU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Получаем метрики алгоритмов</a:t>
            </a:r>
            <a:endParaRPr lang="ru-RU" sz="1600" b="1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9       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estResult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 GET-TEST-RESULTS(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[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]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Получаем интерполированные данные о рез. запуска тест. задач</a:t>
            </a:r>
            <a:endParaRPr lang="ru-RU" sz="16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0     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 GET-K(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[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], T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estResults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en-US" sz="1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ычисляем интегральную характеристику </a:t>
            </a:r>
            <a:r>
              <a:rPr lang="en-US" sz="16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endParaRPr lang="ru-RU" sz="1600" i="1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1    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M[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] = (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[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]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estResult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	</a:t>
            </a:r>
            <a:r>
              <a:rPr lang="ru-RU" sz="1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Сохраняем полученные данные в массиве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endParaRPr lang="ru-RU" sz="16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2     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min =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ET-MIN-K(M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	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// Получаем элемент массива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имеющий минимальное значение </a:t>
            </a:r>
            <a:r>
              <a:rPr lang="en-US" sz="16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endParaRPr lang="ru-RU" sz="16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3     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nd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= GET-FIRST(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min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	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// Получаем индекс алгоритма (1-й элемент кортежа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in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sz="16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4 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eturn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ind</a:t>
            </a:r>
            <a:r>
              <a:rPr lang="ru-RU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		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озвращаем индекс алгоритма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946791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9631" y="8269"/>
            <a:ext cx="12192000" cy="1414055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ниторинг вычислительного процесса в распределённых системах</a:t>
            </a: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70217" y="1578972"/>
            <a:ext cx="1855176" cy="14946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Monitor Service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362024" y="1578972"/>
            <a:ext cx="3059723" cy="149469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Computing Service</a:t>
            </a:r>
            <a:endParaRPr lang="ru-RU" sz="2800" dirty="0"/>
          </a:p>
        </p:txBody>
      </p:sp>
      <p:sp>
        <p:nvSpPr>
          <p:cNvPr id="5" name="Стрелка вправо 4"/>
          <p:cNvSpPr/>
          <p:nvPr/>
        </p:nvSpPr>
        <p:spPr>
          <a:xfrm>
            <a:off x="2952931" y="1888204"/>
            <a:ext cx="1881554" cy="4381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право 7"/>
          <p:cNvSpPr/>
          <p:nvPr/>
        </p:nvSpPr>
        <p:spPr>
          <a:xfrm rot="10800000">
            <a:off x="2952931" y="2460141"/>
            <a:ext cx="1881554" cy="4381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570217" y="4237466"/>
            <a:ext cx="1855176" cy="1360449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Calculation Statistics </a:t>
            </a:r>
            <a:r>
              <a:rPr lang="en-US" sz="2800" dirty="0"/>
              <a:t>S</a:t>
            </a:r>
            <a:r>
              <a:rPr lang="en-US" sz="2800" dirty="0" smtClean="0"/>
              <a:t>ervice</a:t>
            </a:r>
            <a:endParaRPr lang="ru-RU" sz="2800" dirty="0"/>
          </a:p>
        </p:txBody>
      </p:sp>
      <p:sp>
        <p:nvSpPr>
          <p:cNvPr id="10" name="Стрелка вправо 9"/>
          <p:cNvSpPr/>
          <p:nvPr/>
        </p:nvSpPr>
        <p:spPr>
          <a:xfrm rot="5400000">
            <a:off x="754102" y="3451735"/>
            <a:ext cx="940776" cy="4381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право 10"/>
          <p:cNvSpPr/>
          <p:nvPr/>
        </p:nvSpPr>
        <p:spPr>
          <a:xfrm rot="16200000">
            <a:off x="1285644" y="3451735"/>
            <a:ext cx="940776" cy="4381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796815" y="3230313"/>
            <a:ext cx="9257654" cy="3596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    </a:t>
            </a:r>
            <a:r>
              <a:rPr lang="en-US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ask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 SEND-DATA-TO-CALC(</a:t>
            </a:r>
            <a:r>
              <a:rPr lang="en-US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	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Передаём пакет данных задачи на вычислитель </a:t>
            </a:r>
            <a:endParaRPr lang="ru-RU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f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ask</a:t>
            </a:r>
            <a:r>
              <a:rPr lang="en-US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tat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= ERR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		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Проверяем корректность подготовки задачи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       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eturn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RR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lang="en-US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 GET-TIME(</a:t>
            </a:r>
            <a:r>
              <a:rPr lang="en-US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			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//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Запрашиваем планируемое время расчета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5    </a:t>
            </a:r>
            <a:r>
              <a:rPr lang="en-US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es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TART-AND-WAIT(</a:t>
            </a:r>
            <a:r>
              <a:rPr lang="en-US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ask.id, </a:t>
            </a:r>
            <a:r>
              <a:rPr lang="en-US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</a:t>
            </a:r>
            <a:r>
              <a:rPr lang="ru-RU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Запуск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задачи с выдержкой времени </a:t>
            </a:r>
            <a:r>
              <a:rPr lang="ru-RU" sz="16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Т</a:t>
            </a:r>
            <a:endParaRPr lang="ru-RU" sz="1600" b="1" i="1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f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res</a:t>
            </a:r>
            <a:r>
              <a:rPr lang="en-US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tat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==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RR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		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Если статус задачи – «Ошибка»</a:t>
            </a:r>
            <a:endParaRPr lang="ru-RU" sz="1600" i="1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eturn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RR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	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ru-RU" sz="1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Возврат статуса «Ошибка»</a:t>
            </a:r>
            <a:endParaRPr lang="ru-RU" sz="16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es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ta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=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ORM)			//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Если норма вектора невязки не уменьшается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9      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CHANGE-METHOD(D,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ask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tat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// Замена метода</a:t>
            </a:r>
            <a:endParaRPr lang="ru-RU" sz="16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es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ta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==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IMEOUT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	// Если расчет ещё идёт</a:t>
            </a:r>
            <a:endParaRPr lang="ru-RU" sz="1600" dirty="0" smtClean="0">
              <a:effectLst/>
              <a:latin typeface="Courier New" panose="02070309020205020404" pitchFamily="49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WAIT(</a:t>
            </a:r>
            <a:r>
              <a:rPr lang="en-US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*(1-res.k))</a:t>
            </a:r>
            <a:r>
              <a:rPr lang="ru-RU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		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	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/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Ожидаем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780850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156754"/>
            <a:ext cx="12192000" cy="1486892"/>
          </a:xfrm>
        </p:spPr>
        <p:txBody>
          <a:bodyPr>
            <a:noAutofit/>
          </a:bodyPr>
          <a:lstStyle/>
          <a:p>
            <a:pPr algn="ctr"/>
            <a:r>
              <a:rPr lang="ru-RU" b="1" dirty="0" smtClean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ь исследования</a:t>
            </a:r>
            <a:endParaRPr lang="ru-RU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58A0DAA-C347-4577-9E1E-978FEBCA8782}"/>
              </a:ext>
            </a:extLst>
          </p:cNvPr>
          <p:cNvSpPr txBox="1"/>
          <p:nvPr/>
        </p:nvSpPr>
        <p:spPr>
          <a:xfrm>
            <a:off x="607912" y="1330137"/>
            <a:ext cx="10250587" cy="1905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лью исследования является определение оценки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ремени решения сеточных 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й модифицированным попеременно-треугольным итерационным методом на гетерогенной вычислительной системе.</a:t>
            </a:r>
            <a:endParaRPr lang="ru-RU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53536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ccentBoxVTI">
  <a:themeElements>
    <a:clrScheme name="AccentBoxVTI">
      <a:dk1>
        <a:srgbClr val="000000"/>
      </a:dk1>
      <a:lt1>
        <a:sysClr val="window" lastClr="FFFFFF"/>
      </a:lt1>
      <a:dk2>
        <a:srgbClr val="262626"/>
      </a:dk2>
      <a:lt2>
        <a:srgbClr val="FFFFFF"/>
      </a:lt2>
      <a:accent1>
        <a:srgbClr val="F5A700"/>
      </a:accent1>
      <a:accent2>
        <a:srgbClr val="00A5AB"/>
      </a:accent2>
      <a:accent3>
        <a:srgbClr val="09963B"/>
      </a:accent3>
      <a:accent4>
        <a:srgbClr val="E64823"/>
      </a:accent4>
      <a:accent5>
        <a:srgbClr val="9C6A6A"/>
      </a:accent5>
      <a:accent6>
        <a:srgbClr val="824F8C"/>
      </a:accent6>
      <a:hlink>
        <a:srgbClr val="2998E3"/>
      </a:hlink>
      <a:folHlink>
        <a:srgbClr val="7F723D"/>
      </a:folHlink>
    </a:clrScheme>
    <a:fontScheme name="Avenir">
      <a:majorFont>
        <a:latin typeface="Avenir Next LT Pro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centBoxVTI" id="{9F778A78-DC9A-453A-A82D-A75CAD503E15}" vid="{EA961113-7CC4-4569-8A6A-7BC2C1E2F401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1A6402676E6AF4FA860B1A0233E5196" ma:contentTypeVersion="10" ma:contentTypeDescription="Создание документа." ma:contentTypeScope="" ma:versionID="514462e853203d12657a710102e23c2b">
  <xsd:schema xmlns:xsd="http://www.w3.org/2001/XMLSchema" xmlns:xs="http://www.w3.org/2001/XMLSchema" xmlns:p="http://schemas.microsoft.com/office/2006/metadata/properties" xmlns:ns3="d6131613-b3ca-48fa-941d-85bd6816486c" xmlns:ns4="e53f557c-b7c8-4100-956c-eb1bb501b6dc" targetNamespace="http://schemas.microsoft.com/office/2006/metadata/properties" ma:root="true" ma:fieldsID="487f3a9dc684533b8e1c0b60ac858aff" ns3:_="" ns4:_="">
    <xsd:import namespace="d6131613-b3ca-48fa-941d-85bd6816486c"/>
    <xsd:import namespace="e53f557c-b7c8-4100-956c-eb1bb501b6dc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131613-b3ca-48fa-941d-85bd6816486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3f557c-b7c8-4100-956c-eb1bb501b6dc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Хэш подсказки о совместном доступе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C4EB57E-E4B8-458E-8959-E500656C458F}">
  <ds:schemaRefs>
    <ds:schemaRef ds:uri="http://purl.org/dc/elements/1.1/"/>
    <ds:schemaRef ds:uri="d6131613-b3ca-48fa-941d-85bd6816486c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dcmitype/"/>
    <ds:schemaRef ds:uri="e53f557c-b7c8-4100-956c-eb1bb501b6dc"/>
    <ds:schemaRef ds:uri="http://schemas.microsoft.com/office/2006/metadata/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DA3F2932-E4F8-482F-A33D-40FBA875EC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6131613-b3ca-48fa-941d-85bd6816486c"/>
    <ds:schemaRef ds:uri="e53f557c-b7c8-4100-956c-eb1bb501b6d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11E0E75-1F17-4BA4-9564-FFAC4E589FE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062</TotalTime>
  <Words>799</Words>
  <Application>Microsoft Office PowerPoint</Application>
  <PresentationFormat>Широкоэкранный</PresentationFormat>
  <Paragraphs>211</Paragraphs>
  <Slides>2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8" baseType="lpstr">
      <vt:lpstr>Arial</vt:lpstr>
      <vt:lpstr>Avenir Next LT Pro</vt:lpstr>
      <vt:lpstr>Calibri</vt:lpstr>
      <vt:lpstr>Calibri Light</vt:lpstr>
      <vt:lpstr>Cambria Math</vt:lpstr>
      <vt:lpstr>Courier New</vt:lpstr>
      <vt:lpstr>MS Mincho</vt:lpstr>
      <vt:lpstr>Sabon</vt:lpstr>
      <vt:lpstr>Times New Roman</vt:lpstr>
      <vt:lpstr>Тема Office</vt:lpstr>
      <vt:lpstr>AccentBoxVTI</vt:lpstr>
      <vt:lpstr>Equation</vt:lpstr>
      <vt:lpstr>Вероятностная оценка времени решения сеточных уравнений на графическом ускорителе</vt:lpstr>
      <vt:lpstr>Актуальность работы</vt:lpstr>
      <vt:lpstr>Гетерогенная вычислительная система</vt:lpstr>
      <vt:lpstr>Модель вычислительной системы</vt:lpstr>
      <vt:lpstr>Практическая значимость</vt:lpstr>
      <vt:lpstr>Вычислительные алгоритмы</vt:lpstr>
      <vt:lpstr>Алгоритм выбора наилучшей программной реализации численного метода</vt:lpstr>
      <vt:lpstr>Мониторинг вычислительного процесса в распределённых системах</vt:lpstr>
      <vt:lpstr>Цель исследования</vt:lpstr>
      <vt:lpstr>Метод решения сеточных уравнений</vt:lpstr>
      <vt:lpstr>Презентация PowerPoint</vt:lpstr>
      <vt:lpstr>Презентация PowerPoint</vt:lpstr>
      <vt:lpstr>Модель расчётной сетки</vt:lpstr>
      <vt:lpstr>Декомпозиция (1D, Oy) расчетной сетки на разделы, обрабатываемые вычислительными узлами кластера</vt:lpstr>
      <vt:lpstr>Декомпозиция (1D, Oy) раздела расчетной сетки на подразделы, обрабатываемые вычислительными устройствами (CPU и GPU) узла</vt:lpstr>
      <vt:lpstr>Декомпозиция (1D, Oy) подраздела расчетной сетки на блоки, обрабатываемые вычислительными потоками (CPU: core - threads, GPU: SM – cuda block)</vt:lpstr>
      <vt:lpstr>Декомпозиция (2D, xOz) блока расчетной сетки на фрагменты</vt:lpstr>
      <vt:lpstr>Модель параллельно-конвейерного метода</vt:lpstr>
      <vt:lpstr>Презентация PowerPoint</vt:lpstr>
      <vt:lpstr>Презентация PowerPoint</vt:lpstr>
      <vt:lpstr>Презентация PowerPoint</vt:lpstr>
      <vt:lpstr>Диаграмма классов</vt:lpstr>
      <vt:lpstr>Результаты экспериментов</vt:lpstr>
      <vt:lpstr>Оценка времени решения сеточных уравнений методом МПТМ</vt:lpstr>
      <vt:lpstr>Заключение</vt:lpstr>
      <vt:lpstr>Благодарю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РГАНИЗАЦИЯ ПАРАЛЛЕЛЬНО-КОНВЕЙЕРНЫХ ВЫЧИСЛЕНИЙ ДЛЯ МОДЕЛИРОВАНИЯ ПРОЦЕССА РАСПРОСТРАНЕНИЯ ЗАГРЯЗНЯЮЩИХ ВЕЩЕСТВ В ВОДОЕМЕ</dc:title>
  <dc:creator>3</dc:creator>
  <cp:lastModifiedBy>ДНС</cp:lastModifiedBy>
  <cp:revision>227</cp:revision>
  <cp:lastPrinted>2023-06-01T12:08:51Z</cp:lastPrinted>
  <dcterms:created xsi:type="dcterms:W3CDTF">2020-12-05T17:37:32Z</dcterms:created>
  <dcterms:modified xsi:type="dcterms:W3CDTF">2025-06-04T13:59:57Z</dcterms:modified>
</cp:coreProperties>
</file>